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E756A5" w14:textId="463A9750" w:rsidR="005B62CE" w:rsidRPr="005B62CE" w:rsidRDefault="00FC3647" w:rsidP="005B62CE">
      <w:pPr>
        <w:pStyle w:val="Tittel"/>
        <w:rPr>
          <w:rFonts w:ascii="Franklin Gothic Book" w:hAnsi="Franklin Gothic Book"/>
          <w:sz w:val="32"/>
          <w:szCs w:val="32"/>
        </w:rPr>
      </w:pPr>
      <w:r>
        <w:rPr>
          <w:rFonts w:ascii="Franklin Gothic Book" w:hAnsi="Franklin Gothic Book"/>
        </w:rPr>
        <w:t>E</w:t>
      </w:r>
      <w:r w:rsidR="005B62CE" w:rsidRPr="00C63B18">
        <w:rPr>
          <w:rFonts w:ascii="Franklin Gothic Book" w:hAnsi="Franklin Gothic Book"/>
        </w:rPr>
        <w:t xml:space="preserve">ksamen </w:t>
      </w:r>
      <w:r>
        <w:rPr>
          <w:rFonts w:ascii="Franklin Gothic Book" w:hAnsi="Franklin Gothic Book"/>
        </w:rPr>
        <w:t xml:space="preserve">1P </w:t>
      </w:r>
      <w:r w:rsidR="005B62CE" w:rsidRPr="00C63B18">
        <w:rPr>
          <w:rFonts w:ascii="Franklin Gothic Book" w:hAnsi="Franklin Gothic Book"/>
        </w:rPr>
        <w:t>våren 2019</w:t>
      </w:r>
      <w:r w:rsidR="005B62CE">
        <w:rPr>
          <w:rFonts w:ascii="Franklin Gothic Book" w:hAnsi="Franklin Gothic Book"/>
        </w:rPr>
        <w:br/>
      </w:r>
    </w:p>
    <w:p w14:paraId="44F3BA1A" w14:textId="77777777" w:rsidR="005B62CE" w:rsidRPr="00276A32" w:rsidRDefault="005B62CE" w:rsidP="005B62CE">
      <w:pPr>
        <w:pStyle w:val="Overskrift1"/>
      </w:pPr>
      <w:r w:rsidRPr="008C0555">
        <w:br/>
      </w:r>
      <w:r w:rsidRPr="00276A32">
        <w:t>DEL 1</w:t>
      </w:r>
    </w:p>
    <w:p w14:paraId="55376032" w14:textId="77777777" w:rsidR="005B62CE" w:rsidRPr="005B62CE" w:rsidRDefault="005B62CE" w:rsidP="005B62CE">
      <w:pPr>
        <w:pStyle w:val="Overskrift1"/>
        <w:rPr>
          <w:sz w:val="24"/>
          <w:szCs w:val="24"/>
        </w:rPr>
      </w:pPr>
      <w:r w:rsidRPr="00276A32">
        <w:t>Uten hjelpemidler</w:t>
      </w:r>
      <w:r>
        <w:br/>
      </w:r>
    </w:p>
    <w:p w14:paraId="48723575" w14:textId="785CE4FB" w:rsidR="005B62CE" w:rsidRPr="006D09FD" w:rsidRDefault="005B62CE" w:rsidP="005B62CE">
      <w:pPr>
        <w:pStyle w:val="Brdtekst"/>
        <w:spacing w:line="240" w:lineRule="auto"/>
        <w:rPr>
          <w:b/>
        </w:rPr>
      </w:pPr>
      <w:r>
        <w:rPr>
          <w:b/>
        </w:rPr>
        <w:br/>
      </w:r>
      <w:r w:rsidRPr="006D09FD">
        <w:rPr>
          <w:b/>
        </w:rPr>
        <w:t>Tid:</w:t>
      </w:r>
      <w:r w:rsidRPr="006D09FD">
        <w:t xml:space="preserve"> Del 1 skal leveres inn etter </w:t>
      </w:r>
      <w:r w:rsidR="0089169A">
        <w:t>2</w:t>
      </w:r>
      <w:r w:rsidRPr="006D09FD">
        <w:t xml:space="preserve"> timer</w:t>
      </w:r>
      <w:r>
        <w:t>, del 2 etter 5 timer</w:t>
      </w:r>
      <w:r w:rsidRPr="006D09FD">
        <w:t>.</w:t>
      </w:r>
    </w:p>
    <w:p w14:paraId="6079946E" w14:textId="51E31CC4" w:rsidR="005B62CE" w:rsidRPr="006D09FD" w:rsidRDefault="005B62CE" w:rsidP="005B62CE">
      <w:pPr>
        <w:rPr>
          <w:szCs w:val="24"/>
        </w:rPr>
      </w:pPr>
      <w:r w:rsidRPr="006D09FD">
        <w:rPr>
          <w:b/>
          <w:szCs w:val="24"/>
        </w:rPr>
        <w:t>Hjelpemidler:</w:t>
      </w:r>
      <w:r w:rsidRPr="006D09FD">
        <w:rPr>
          <w:szCs w:val="24"/>
        </w:rPr>
        <w:t xml:space="preserve"> Del 1</w:t>
      </w:r>
      <w:r w:rsidR="00C9751F">
        <w:rPr>
          <w:szCs w:val="24"/>
        </w:rPr>
        <w:t>:</w:t>
      </w:r>
      <w:r w:rsidRPr="006D09FD">
        <w:rPr>
          <w:szCs w:val="24"/>
        </w:rPr>
        <w:t xml:space="preserve"> Vanlige skrivesaker, passer, linjal med centimetermål og vinkelmåler.</w:t>
      </w:r>
    </w:p>
    <w:p w14:paraId="28B09106" w14:textId="77777777" w:rsidR="00AA03DF" w:rsidRDefault="00AA03DF" w:rsidP="00AA03DF">
      <w:pPr>
        <w:pStyle w:val="Brdtekst"/>
      </w:pPr>
    </w:p>
    <w:p w14:paraId="7E0ED5EA" w14:textId="75A44D92" w:rsidR="005B62CE" w:rsidRPr="00BB21DD" w:rsidRDefault="00AA03DF" w:rsidP="00BB21DD">
      <w:pPr>
        <w:pStyle w:val="Overskrift2"/>
        <w:spacing w:before="120" w:after="240"/>
        <w:rPr>
          <w:rFonts w:ascii="Franklin Gothic Book" w:hAnsi="Franklin Gothic Book"/>
          <w:b w:val="0"/>
          <w:noProof/>
          <w:sz w:val="24"/>
          <w:lang w:eastAsia="nb-NO"/>
        </w:rPr>
      </w:pPr>
      <w:r w:rsidRPr="00276A32">
        <w:t>Oppgave 1</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5</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r w:rsidR="00BB21DD">
        <w:rPr>
          <w:rFonts w:ascii="Franklin Gothic Book" w:hAnsi="Franklin Gothic Book"/>
          <w:b w:val="0"/>
          <w:noProof/>
          <w:sz w:val="24"/>
          <w:lang w:eastAsia="nb-NO"/>
        </w:rPr>
        <w:br/>
      </w:r>
    </w:p>
    <w:p w14:paraId="13A69863" w14:textId="7B9DE98B" w:rsidR="00BB21DD" w:rsidRDefault="00BB21DD" w:rsidP="005B62CE">
      <w:pPr>
        <w:jc w:val="center"/>
      </w:pPr>
      <w:r>
        <w:rPr>
          <w:noProof/>
        </w:rPr>
        <w:drawing>
          <wp:inline distT="0" distB="0" distL="0" distR="0" wp14:anchorId="74157F2A" wp14:editId="5D1F9FEE">
            <wp:extent cx="4013200" cy="2306437"/>
            <wp:effectExtent l="0" t="0" r="6350" b="0"/>
            <wp:docPr id="4" name="Grafikk 4" descr="Søylediagram over antall solgte biler for årstallene 2015, 2016, 2017 og 2018. For 2015 er det solgt 200 biler. For 2016 er det en flekk over søylen så vi ser ikke hvor høy den er. For 2017 er det solgt 240 biler, og for 2018 er det solgt 204 bile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ppg1_del1_1P_V19_NB.svg"/>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4019182" cy="2309875"/>
                    </a:xfrm>
                    <a:prstGeom prst="rect">
                      <a:avLst/>
                    </a:prstGeom>
                  </pic:spPr>
                </pic:pic>
              </a:graphicData>
            </a:graphic>
          </wp:inline>
        </w:drawing>
      </w:r>
    </w:p>
    <w:p w14:paraId="76BD751A" w14:textId="3B40CFC1" w:rsidR="00AA03DF" w:rsidRDefault="00AA03DF" w:rsidP="005B62CE">
      <w:r>
        <w:t>En bilforretning har laget et diagram som viser hvor mange biler de har solgt de fire siste årene. Det har kommet noen flekker på diagrammet.</w:t>
      </w:r>
    </w:p>
    <w:p w14:paraId="45441471" w14:textId="59A0FA18" w:rsidR="000A64F0" w:rsidRPr="000A64F0" w:rsidRDefault="00AA03DF" w:rsidP="000A64F0">
      <w:pPr>
        <w:pStyle w:val="Brdtekst"/>
        <w:numPr>
          <w:ilvl w:val="0"/>
          <w:numId w:val="1"/>
        </w:numPr>
        <w:rPr>
          <w:lang w:eastAsia="nb-NO"/>
        </w:rPr>
      </w:pPr>
      <w:r>
        <w:rPr>
          <w:lang w:eastAsia="nb-NO"/>
        </w:rPr>
        <w:t>Fra 2015 til 2016 økte salget med 15 %. Hvor mange bil</w:t>
      </w:r>
      <w:r w:rsidR="000A64F0">
        <w:rPr>
          <w:lang w:eastAsia="nb-NO"/>
        </w:rPr>
        <w:t xml:space="preserve">er solgte forretningen i 2016? </w:t>
      </w:r>
    </w:p>
    <w:p w14:paraId="55B99373" w14:textId="77777777" w:rsidR="00AA03DF" w:rsidRDefault="00AA03DF" w:rsidP="00AA03DF">
      <w:pPr>
        <w:pStyle w:val="Listeavsnitt"/>
        <w:spacing w:line="276" w:lineRule="auto"/>
        <w:ind w:left="360"/>
      </w:pPr>
    </w:p>
    <w:p w14:paraId="4B5A877B" w14:textId="0C7AAF3A" w:rsidR="00AA03DF" w:rsidRDefault="00AA03DF" w:rsidP="00AA03DF">
      <w:pPr>
        <w:pStyle w:val="Listeavsnitt"/>
        <w:numPr>
          <w:ilvl w:val="0"/>
          <w:numId w:val="1"/>
        </w:numPr>
        <w:spacing w:line="276" w:lineRule="auto"/>
      </w:pPr>
      <w:r>
        <w:t>Hvor mange prosent gikk bilsalget ned med fra 2017 til 2018?</w:t>
      </w:r>
      <w:r>
        <w:br/>
      </w:r>
    </w:p>
    <w:p w14:paraId="53A50513" w14:textId="17A01191" w:rsidR="00AA03DF" w:rsidRDefault="00AA03DF" w:rsidP="00AA03DF">
      <w:pPr>
        <w:pStyle w:val="Listeavsnitt"/>
        <w:numPr>
          <w:ilvl w:val="0"/>
          <w:numId w:val="1"/>
        </w:numPr>
        <w:spacing w:line="276" w:lineRule="auto"/>
      </w:pPr>
      <w:r>
        <w:t>Fra 2014 til 2015 gikk bilsalget ned med 20 %. Hvor mange biler solgte forretningen i 2014?</w:t>
      </w:r>
      <w:r>
        <w:br/>
      </w:r>
    </w:p>
    <w:p w14:paraId="7CC0883C" w14:textId="4F118809" w:rsidR="00AA03DF" w:rsidRPr="00AA03DF" w:rsidRDefault="00AA03DF" w:rsidP="00AA03DF">
      <w:pPr>
        <w:pStyle w:val="Overskrift2"/>
        <w:spacing w:before="120" w:after="240"/>
        <w:rPr>
          <w:rFonts w:ascii="Franklin Gothic Book" w:hAnsi="Franklin Gothic Book"/>
          <w:b w:val="0"/>
          <w:noProof/>
          <w:sz w:val="24"/>
          <w:lang w:eastAsia="nb-NO"/>
        </w:rPr>
      </w:pPr>
      <w:r>
        <w:t>Oppgave 2</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2</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0734D3CA" w14:textId="77E8D46E" w:rsidR="00716F09" w:rsidRPr="000E3C7B" w:rsidRDefault="00AA03DF" w:rsidP="00ED2399">
      <w:pPr>
        <w:rPr>
          <w:b/>
        </w:rPr>
      </w:pPr>
      <w:r>
        <w:t>Et år hadde Andreas en nominell lønn på 550 000 kroner. Reallønnen hans var da</w:t>
      </w:r>
      <w:r>
        <w:br/>
      </w:r>
      <w:r w:rsidRPr="00AA03DF">
        <w:t>500 000 kroner.</w:t>
      </w:r>
      <w:r w:rsidR="000E3C7B">
        <w:rPr>
          <w:b/>
        </w:rPr>
        <w:br/>
      </w:r>
      <w:r w:rsidR="000E3C7B">
        <w:rPr>
          <w:b/>
        </w:rPr>
        <w:br/>
      </w:r>
      <w:r w:rsidRPr="002A3EA7">
        <w:t>Bestem konsumprisindeksen dette året.</w:t>
      </w:r>
      <w:r w:rsidR="002A3EA7" w:rsidRPr="002A3EA7">
        <w:br/>
      </w:r>
    </w:p>
    <w:p w14:paraId="7F80A832" w14:textId="24514862" w:rsidR="00AA03DF" w:rsidRPr="00F65D1D" w:rsidRDefault="00AA03DF" w:rsidP="00F65D1D">
      <w:pPr>
        <w:pStyle w:val="Overskrift2"/>
        <w:spacing w:before="120" w:after="240"/>
        <w:rPr>
          <w:rFonts w:ascii="Franklin Gothic Book" w:hAnsi="Franklin Gothic Book"/>
          <w:b w:val="0"/>
          <w:noProof/>
          <w:sz w:val="24"/>
          <w:lang w:eastAsia="nb-NO"/>
        </w:rPr>
      </w:pPr>
      <w:r>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05C18F10" w14:textId="1CE588FC" w:rsidR="00AA03DF" w:rsidRDefault="00AA03DF" w:rsidP="0052563E">
      <w:pPr>
        <w:jc w:val="center"/>
      </w:pPr>
    </w:p>
    <w:p w14:paraId="01513AB7" w14:textId="08618FEE" w:rsidR="00BB21DD" w:rsidRDefault="00BB21DD" w:rsidP="0052563E">
      <w:pPr>
        <w:jc w:val="center"/>
      </w:pPr>
      <w:r>
        <w:rPr>
          <w:noProof/>
        </w:rPr>
        <w:drawing>
          <wp:inline distT="0" distB="0" distL="0" distR="0" wp14:anchorId="21DB4ACB" wp14:editId="5042EAE9">
            <wp:extent cx="2641600" cy="2496009"/>
            <wp:effectExtent l="0" t="0" r="6350" b="0"/>
            <wp:docPr id="1" name="Bilde 1" descr="Et rett, trekantet prisme med grunnflate A B F og toppflate D C G. Normalen fra punktet F ned på siden A B treffer A B i punktet E.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49379" cy="2503359"/>
                    </a:xfrm>
                    <a:prstGeom prst="rect">
                      <a:avLst/>
                    </a:prstGeom>
                  </pic:spPr>
                </pic:pic>
              </a:graphicData>
            </a:graphic>
          </wp:inline>
        </w:drawing>
      </w:r>
    </w:p>
    <w:p w14:paraId="49074DDE" w14:textId="250ADFA1" w:rsidR="0052563E" w:rsidRDefault="0052563E" w:rsidP="0052563E">
      <w:r>
        <w:t>En kloss har form som et rett, trekantet prisme.</w:t>
      </w:r>
    </w:p>
    <w:p w14:paraId="38430D00" w14:textId="5FCA54E9" w:rsidR="001D0F7F" w:rsidRDefault="0018772F" w:rsidP="0052563E">
      <w:r w:rsidRPr="0018772F">
        <w:rPr>
          <w:position w:val="-8"/>
        </w:rPr>
        <w:object w:dxaOrig="1100" w:dyaOrig="300" w14:anchorId="2C23A9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5pt;height:16pt" o:ole="">
            <v:imagedata r:id="rId13" o:title=""/>
          </v:shape>
          <o:OLEObject Type="Embed" ProgID="Equation.DSMT4" ShapeID="_x0000_i1030" DrawAspect="Content" ObjectID="_1637480455" r:id="rId14"/>
        </w:object>
      </w:r>
      <w:r w:rsidR="0052563E">
        <w:t xml:space="preserve">cm , </w:t>
      </w:r>
      <w:r w:rsidRPr="0018772F">
        <w:rPr>
          <w:position w:val="-8"/>
        </w:rPr>
        <w:object w:dxaOrig="940" w:dyaOrig="300" w14:anchorId="323B6F1A">
          <v:shape id="_x0000_i1031" type="#_x0000_t75" style="width:47pt;height:16pt" o:ole="">
            <v:imagedata r:id="rId15" o:title=""/>
          </v:shape>
          <o:OLEObject Type="Embed" ProgID="Equation.DSMT4" ShapeID="_x0000_i1031" DrawAspect="Content" ObjectID="_1637480456" r:id="rId16"/>
        </w:object>
      </w:r>
      <w:r w:rsidR="0052563E">
        <w:t xml:space="preserve">cm og </w:t>
      </w:r>
      <w:r w:rsidRPr="0018772F">
        <w:rPr>
          <w:position w:val="-8"/>
        </w:rPr>
        <w:object w:dxaOrig="1080" w:dyaOrig="300" w14:anchorId="194C2CA7">
          <v:shape id="_x0000_i1032" type="#_x0000_t75" style="width:54.5pt;height:16pt" o:ole="">
            <v:imagedata r:id="rId17" o:title=""/>
          </v:shape>
          <o:OLEObject Type="Embed" ProgID="Equation.DSMT4" ShapeID="_x0000_i1032" DrawAspect="Content" ObjectID="_1637480457" r:id="rId18"/>
        </w:object>
      </w:r>
      <w:r w:rsidR="0052563E">
        <w:t xml:space="preserve">cm. </w:t>
      </w:r>
      <w:r w:rsidRPr="00025957">
        <w:rPr>
          <w:position w:val="-4"/>
        </w:rPr>
        <w:object w:dxaOrig="220" w:dyaOrig="260" w14:anchorId="6291B518">
          <v:shape id="_x0000_i1033" type="#_x0000_t75" style="width:11.5pt;height:13.5pt" o:ole="">
            <v:imagedata r:id="rId19" o:title=""/>
          </v:shape>
          <o:OLEObject Type="Embed" ProgID="Equation.DSMT4" ShapeID="_x0000_i1033" DrawAspect="Content" ObjectID="_1637480458" r:id="rId20"/>
        </w:object>
      </w:r>
      <w:r w:rsidR="001D0F7F">
        <w:t xml:space="preserve"> </w:t>
      </w:r>
      <w:r w:rsidR="0052563E">
        <w:t xml:space="preserve">er midtpunktet på </w:t>
      </w:r>
      <w:r w:rsidRPr="00025957">
        <w:rPr>
          <w:position w:val="-4"/>
        </w:rPr>
        <w:object w:dxaOrig="380" w:dyaOrig="260" w14:anchorId="1C3C8C07">
          <v:shape id="_x0000_i1034" type="#_x0000_t75" style="width:19.5pt;height:13.5pt" o:ole="">
            <v:imagedata r:id="rId21" o:title=""/>
          </v:shape>
          <o:OLEObject Type="Embed" ProgID="Equation.DSMT4" ShapeID="_x0000_i1034" DrawAspect="Content" ObjectID="_1637480459" r:id="rId22"/>
        </w:object>
      </w:r>
      <w:r w:rsidR="0052563E">
        <w:t xml:space="preserve"> og </w:t>
      </w:r>
      <w:r w:rsidRPr="0018772F">
        <w:rPr>
          <w:position w:val="-6"/>
        </w:rPr>
        <w:object w:dxaOrig="1300" w:dyaOrig="279" w14:anchorId="683F701B">
          <v:shape id="_x0000_i1035" type="#_x0000_t75" style="width:64.5pt;height:14.5pt" o:ole="">
            <v:imagedata r:id="rId23" o:title=""/>
          </v:shape>
          <o:OLEObject Type="Embed" ProgID="Equation.DSMT4" ShapeID="_x0000_i1035" DrawAspect="Content" ObjectID="_1637480460" r:id="rId24"/>
        </w:object>
      </w:r>
      <w:r w:rsidR="0052563E">
        <w:t xml:space="preserve">, Se skissen ovenfor. </w:t>
      </w:r>
      <w:r w:rsidR="000E3C7B">
        <w:br/>
      </w:r>
    </w:p>
    <w:p w14:paraId="7F567A2F" w14:textId="65894FE1" w:rsidR="001D0F7F" w:rsidRDefault="001D0F7F" w:rsidP="001D0F7F">
      <w:pPr>
        <w:pStyle w:val="Listeavsnitt"/>
        <w:numPr>
          <w:ilvl w:val="0"/>
          <w:numId w:val="3"/>
        </w:numPr>
      </w:pPr>
      <w:r>
        <w:t>Bestem volumet av klossen.</w:t>
      </w:r>
      <w:r w:rsidR="000E3C7B">
        <w:br/>
      </w:r>
      <w:r>
        <w:t xml:space="preserve"> </w:t>
      </w:r>
      <w:r w:rsidR="002A3EA7">
        <w:br/>
      </w:r>
    </w:p>
    <w:p w14:paraId="53BADEF6" w14:textId="7028573E" w:rsidR="001D0F7F" w:rsidRPr="00ED2399" w:rsidRDefault="0052563E" w:rsidP="001D0F7F">
      <w:pPr>
        <w:pStyle w:val="Listeavsnitt"/>
        <w:numPr>
          <w:ilvl w:val="0"/>
          <w:numId w:val="3"/>
        </w:numPr>
        <w:rPr>
          <w:color w:val="0000FF"/>
        </w:rPr>
      </w:pPr>
      <w:r>
        <w:t>Bestem overflatearealet av klossen.</w:t>
      </w:r>
      <w:r w:rsidR="00F65D1D">
        <w:br/>
      </w:r>
      <w:r w:rsidR="00BB21DD">
        <w:rPr>
          <w:color w:val="0000FF"/>
        </w:rPr>
        <w:br/>
      </w:r>
      <w:r w:rsidR="002A27C9">
        <w:rPr>
          <w:color w:val="0000FF"/>
        </w:rPr>
        <w:br/>
      </w:r>
      <w:r w:rsidR="00BB21DD">
        <w:rPr>
          <w:color w:val="0000FF"/>
        </w:rPr>
        <w:br/>
      </w:r>
      <w:r w:rsidR="00BB21DD">
        <w:rPr>
          <w:color w:val="0000FF"/>
        </w:rPr>
        <w:br/>
      </w:r>
    </w:p>
    <w:p w14:paraId="430852B7" w14:textId="77777777" w:rsidR="001D0F7F" w:rsidRPr="00AA03DF" w:rsidRDefault="001D0F7F" w:rsidP="001D0F7F">
      <w:pPr>
        <w:pStyle w:val="Overskrift2"/>
        <w:spacing w:before="120" w:after="240"/>
        <w:rPr>
          <w:rFonts w:ascii="Franklin Gothic Book" w:hAnsi="Franklin Gothic Book"/>
          <w:b w:val="0"/>
          <w:noProof/>
          <w:sz w:val="24"/>
          <w:lang w:eastAsia="nb-NO"/>
        </w:rPr>
      </w:pPr>
      <w:r>
        <w:t>Oppgave 4</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2</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315A1E08" w14:textId="09B65956" w:rsidR="001D0F7F" w:rsidRDefault="001D0F7F" w:rsidP="001D0F7F">
      <w:r>
        <w:t xml:space="preserve">Et flytende rengjøringsmiddel skal blandes med vann i forholdet </w:t>
      </w:r>
      <w:r w:rsidR="0018772F" w:rsidRPr="0018772F">
        <w:rPr>
          <w:position w:val="-6"/>
        </w:rPr>
        <w:object w:dxaOrig="480" w:dyaOrig="279" w14:anchorId="0DA46B6F">
          <v:shape id="_x0000_i1043" type="#_x0000_t75" style="width:24pt;height:14.5pt" o:ole="">
            <v:imagedata r:id="rId25" o:title=""/>
          </v:shape>
          <o:OLEObject Type="Embed" ProgID="Equation.DSMT4" ShapeID="_x0000_i1043" DrawAspect="Content" ObjectID="_1637480461" r:id="rId26"/>
        </w:object>
      </w:r>
      <w:r>
        <w:t>.</w:t>
      </w:r>
      <w:r>
        <w:br/>
        <w:t>Du skal lage 10,5 L ferdig blanding.</w:t>
      </w:r>
    </w:p>
    <w:p w14:paraId="693EF3CB" w14:textId="77777777" w:rsidR="001D0F7F" w:rsidRDefault="001D0F7F" w:rsidP="001D0F7F">
      <w:r>
        <w:t>Hvor mye rengjøringsmiddel og hvor mye vann trenger du?</w:t>
      </w:r>
    </w:p>
    <w:p w14:paraId="47A6942B" w14:textId="56A7D53E" w:rsidR="001D0F7F" w:rsidRPr="00370746" w:rsidRDefault="001D0F7F" w:rsidP="001D0F7F">
      <w:pPr>
        <w:rPr>
          <w:color w:val="0000FF"/>
        </w:rPr>
      </w:pPr>
    </w:p>
    <w:p w14:paraId="79509C84" w14:textId="17CE5C28" w:rsidR="001D0F7F" w:rsidRDefault="001D0F7F" w:rsidP="001D0F7F"/>
    <w:p w14:paraId="21B5CB86" w14:textId="77777777" w:rsidR="00BB21DD" w:rsidRDefault="00BB21DD">
      <w:pPr>
        <w:rPr>
          <w:rFonts w:ascii="Franklin Gothic Medium" w:eastAsia="Times New Roman" w:hAnsi="Franklin Gothic Medium" w:cs="Times New Roman"/>
          <w:b/>
          <w:sz w:val="32"/>
          <w:szCs w:val="24"/>
        </w:rPr>
      </w:pPr>
      <w:r>
        <w:br w:type="page"/>
      </w:r>
    </w:p>
    <w:p w14:paraId="24916F10" w14:textId="4F3AE6D1" w:rsidR="001D0F7F" w:rsidRPr="00AA03DF" w:rsidRDefault="001D0F7F" w:rsidP="001D0F7F">
      <w:pPr>
        <w:pStyle w:val="Overskrift2"/>
        <w:spacing w:before="120" w:after="240"/>
        <w:rPr>
          <w:rFonts w:ascii="Franklin Gothic Book" w:hAnsi="Franklin Gothic Book"/>
          <w:b w:val="0"/>
          <w:noProof/>
          <w:sz w:val="24"/>
          <w:lang w:eastAsia="nb-NO"/>
        </w:rPr>
      </w:pPr>
      <w:r>
        <w:lastRenderedPageBreak/>
        <w:t>Oppgave 5</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6</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5F10797" w14:textId="069803EE" w:rsidR="00CA5405" w:rsidRPr="009C0B33" w:rsidRDefault="001D0F7F" w:rsidP="001D0F7F">
      <w:r>
        <w:t xml:space="preserve">I Norge måler vi temperatur i grader celsius </w:t>
      </w:r>
      <w:r w:rsidR="00CA5405">
        <w:t>(</w:t>
      </w:r>
      <w:r w:rsidR="0018772F" w:rsidRPr="0018772F">
        <w:rPr>
          <w:position w:val="-6"/>
        </w:rPr>
        <w:object w:dxaOrig="300" w:dyaOrig="279" w14:anchorId="4F100040">
          <v:shape id="_x0000_i1046" type="#_x0000_t75" style="width:16pt;height:14.5pt" o:ole="">
            <v:imagedata r:id="rId27" o:title=""/>
          </v:shape>
          <o:OLEObject Type="Embed" ProgID="Equation.DSMT4" ShapeID="_x0000_i1046" DrawAspect="Content" ObjectID="_1637480462" r:id="rId28"/>
        </w:object>
      </w:r>
      <w:r w:rsidR="00CA5405">
        <w:t>)</w:t>
      </w:r>
      <w:r>
        <w:t xml:space="preserve">. I USA måles temperatur i grader fahrenheit </w:t>
      </w:r>
      <w:r w:rsidR="00CA5405">
        <w:t>(</w:t>
      </w:r>
      <w:r w:rsidR="0018772F" w:rsidRPr="00025957">
        <w:rPr>
          <w:position w:val="-4"/>
        </w:rPr>
        <w:object w:dxaOrig="300" w:dyaOrig="260" w14:anchorId="62565434">
          <v:shape id="_x0000_i1047" type="#_x0000_t75" style="width:16pt;height:13.5pt" o:ole="">
            <v:imagedata r:id="rId29" o:title=""/>
          </v:shape>
          <o:OLEObject Type="Embed" ProgID="Equation.DSMT4" ShapeID="_x0000_i1047" DrawAspect="Content" ObjectID="_1637480463" r:id="rId30"/>
        </w:object>
      </w:r>
      <w:r w:rsidR="00CA5405">
        <w:t>)</w:t>
      </w:r>
      <w:r>
        <w:t>. I tabellen nedenfor ser du sammenhengen mellom grade</w:t>
      </w:r>
      <w:r w:rsidR="009C0B33">
        <w:t>r celsius og grader fahrenheit.</w:t>
      </w:r>
    </w:p>
    <w:tbl>
      <w:tblPr>
        <w:tblStyle w:val="Tabellrutenett"/>
        <w:tblW w:w="0" w:type="auto"/>
        <w:jc w:val="center"/>
        <w:tblLook w:val="04A0" w:firstRow="1" w:lastRow="0" w:firstColumn="1" w:lastColumn="0" w:noHBand="0" w:noVBand="1"/>
      </w:tblPr>
      <w:tblGrid>
        <w:gridCol w:w="2773"/>
        <w:gridCol w:w="1112"/>
        <w:gridCol w:w="1112"/>
        <w:gridCol w:w="1113"/>
        <w:gridCol w:w="1113"/>
      </w:tblGrid>
      <w:tr w:rsidR="00CA5405" w:rsidRPr="00CA5405" w14:paraId="449DBA10" w14:textId="77777777" w:rsidTr="003E639B">
        <w:trPr>
          <w:trHeight w:val="664"/>
          <w:jc w:val="center"/>
        </w:trPr>
        <w:tc>
          <w:tcPr>
            <w:tcW w:w="2773" w:type="dxa"/>
            <w:shd w:val="clear" w:color="auto" w:fill="auto"/>
            <w:vAlign w:val="center"/>
          </w:tcPr>
          <w:p w14:paraId="5ABCDCA2" w14:textId="730A07A7" w:rsidR="00CA5405" w:rsidRPr="00CA5405" w:rsidRDefault="00E2643B" w:rsidP="00E2643B">
            <w:pPr>
              <w:rPr>
                <w:rFonts w:ascii="Franklin Gothic Book" w:hAnsi="Franklin Gothic Book"/>
                <w:sz w:val="24"/>
                <w:szCs w:val="24"/>
              </w:rPr>
            </w:pPr>
            <w:r>
              <w:rPr>
                <w:rFonts w:ascii="Franklin Gothic Book" w:hAnsi="Franklin Gothic Book"/>
                <w:sz w:val="24"/>
                <w:szCs w:val="24"/>
              </w:rPr>
              <w:t xml:space="preserve">Grader celsius </w:t>
            </w:r>
            <w:r w:rsidRPr="00E2643B">
              <w:rPr>
                <w:rFonts w:ascii="Franklin Gothic Book" w:eastAsiaTheme="minorHAnsi" w:hAnsi="Franklin Gothic Book" w:cstheme="minorBidi"/>
                <w:position w:val="-14"/>
                <w:sz w:val="24"/>
                <w:szCs w:val="22"/>
                <w:lang w:eastAsia="en-US"/>
              </w:rPr>
              <w:object w:dxaOrig="499" w:dyaOrig="400" w14:anchorId="6F798F41">
                <v:shape id="_x0000_i1048" type="#_x0000_t75" style="width:25pt;height:20pt" o:ole="">
                  <v:imagedata r:id="rId31" o:title=""/>
                </v:shape>
                <o:OLEObject Type="Embed" ProgID="Equation.DSMT4" ShapeID="_x0000_i1048" DrawAspect="Content" ObjectID="_1637480464" r:id="rId32"/>
              </w:object>
            </w:r>
            <w:r>
              <w:t xml:space="preserve"> </w:t>
            </w:r>
            <w:r>
              <w:rPr>
                <w:rFonts w:ascii="Franklin Gothic Book" w:hAnsi="Franklin Gothic Book"/>
                <w:sz w:val="24"/>
                <w:szCs w:val="24"/>
              </w:rPr>
              <w:t xml:space="preserve"> </w:t>
            </w:r>
          </w:p>
        </w:tc>
        <w:tc>
          <w:tcPr>
            <w:tcW w:w="1112" w:type="dxa"/>
            <w:vAlign w:val="center"/>
          </w:tcPr>
          <w:p w14:paraId="1A691636" w14:textId="04FB9FB6" w:rsidR="00CA5405" w:rsidRPr="00CA5405" w:rsidRDefault="0018772F" w:rsidP="0018772F">
            <w:pPr>
              <w:jc w:val="center"/>
              <w:rPr>
                <w:rFonts w:ascii="Franklin Gothic Book" w:hAnsi="Franklin Gothic Book"/>
                <w:noProof/>
                <w:sz w:val="24"/>
                <w:szCs w:val="24"/>
              </w:rPr>
            </w:pPr>
            <w:r w:rsidRPr="0018772F">
              <w:rPr>
                <w:rFonts w:ascii="Franklin Gothic Book" w:eastAsiaTheme="minorHAnsi" w:hAnsi="Franklin Gothic Book" w:cstheme="minorBidi"/>
                <w:position w:val="-12"/>
                <w:sz w:val="24"/>
                <w:szCs w:val="22"/>
                <w:lang w:eastAsia="en-US"/>
              </w:rPr>
              <w:object w:dxaOrig="520" w:dyaOrig="340" w14:anchorId="1D244AF4">
                <v:shape id="_x0000_i1049" type="#_x0000_t75" style="width:26pt;height:17pt" o:ole="">
                  <v:imagedata r:id="rId33" o:title=""/>
                </v:shape>
                <o:OLEObject Type="Embed" ProgID="Equation.DSMT4" ShapeID="_x0000_i1049" DrawAspect="Content" ObjectID="_1637480465" r:id="rId34"/>
              </w:object>
            </w:r>
          </w:p>
        </w:tc>
        <w:tc>
          <w:tcPr>
            <w:tcW w:w="1112" w:type="dxa"/>
            <w:vAlign w:val="center"/>
          </w:tcPr>
          <w:p w14:paraId="4C85C38C" w14:textId="13A9B42F" w:rsidR="00CA5405" w:rsidRPr="00CA5405" w:rsidRDefault="0018772F" w:rsidP="0018772F">
            <w:pPr>
              <w:jc w:val="center"/>
              <w:rPr>
                <w:rFonts w:ascii="Franklin Gothic Book" w:hAnsi="Franklin Gothic Book"/>
                <w:sz w:val="24"/>
                <w:szCs w:val="24"/>
              </w:rPr>
            </w:pPr>
            <w:r w:rsidRPr="0018772F">
              <w:rPr>
                <w:rFonts w:ascii="Franklin Gothic Book" w:eastAsiaTheme="minorHAnsi" w:hAnsi="Franklin Gothic Book" w:cstheme="minorBidi"/>
                <w:position w:val="-12"/>
                <w:sz w:val="24"/>
                <w:szCs w:val="22"/>
                <w:lang w:eastAsia="en-US"/>
              </w:rPr>
              <w:object w:dxaOrig="520" w:dyaOrig="340" w14:anchorId="77DB3480">
                <v:shape id="_x0000_i1050" type="#_x0000_t75" style="width:26pt;height:17pt" o:ole="">
                  <v:imagedata r:id="rId35" o:title=""/>
                </v:shape>
                <o:OLEObject Type="Embed" ProgID="Equation.DSMT4" ShapeID="_x0000_i1050" DrawAspect="Content" ObjectID="_1637480466" r:id="rId36"/>
              </w:object>
            </w:r>
          </w:p>
        </w:tc>
        <w:tc>
          <w:tcPr>
            <w:tcW w:w="1113" w:type="dxa"/>
            <w:vAlign w:val="center"/>
          </w:tcPr>
          <w:p w14:paraId="42ABB8F6"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0</w:t>
            </w:r>
          </w:p>
        </w:tc>
        <w:tc>
          <w:tcPr>
            <w:tcW w:w="1113" w:type="dxa"/>
            <w:vAlign w:val="center"/>
          </w:tcPr>
          <w:p w14:paraId="50E38CCF"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10</w:t>
            </w:r>
          </w:p>
        </w:tc>
      </w:tr>
      <w:tr w:rsidR="00CA5405" w:rsidRPr="00CA5405" w14:paraId="6B56AA36" w14:textId="77777777" w:rsidTr="003E639B">
        <w:trPr>
          <w:trHeight w:val="664"/>
          <w:jc w:val="center"/>
        </w:trPr>
        <w:tc>
          <w:tcPr>
            <w:tcW w:w="2773" w:type="dxa"/>
            <w:shd w:val="clear" w:color="auto" w:fill="auto"/>
            <w:vAlign w:val="center"/>
          </w:tcPr>
          <w:p w14:paraId="71F7E1FC" w14:textId="2EC3AC4E" w:rsidR="00CA5405" w:rsidRPr="00CA5405" w:rsidRDefault="00CA5405" w:rsidP="00E2643B">
            <w:pPr>
              <w:rPr>
                <w:rFonts w:ascii="Franklin Gothic Book" w:hAnsi="Franklin Gothic Book"/>
                <w:sz w:val="24"/>
                <w:szCs w:val="24"/>
              </w:rPr>
            </w:pPr>
            <w:r w:rsidRPr="00CA5405">
              <w:rPr>
                <w:rFonts w:ascii="Franklin Gothic Book" w:hAnsi="Franklin Gothic Book"/>
                <w:sz w:val="24"/>
                <w:szCs w:val="24"/>
              </w:rPr>
              <w:t xml:space="preserve">Grader </w:t>
            </w:r>
            <w:r w:rsidR="00E2643B">
              <w:rPr>
                <w:rFonts w:ascii="Franklin Gothic Book" w:hAnsi="Franklin Gothic Book"/>
                <w:sz w:val="24"/>
                <w:szCs w:val="24"/>
              </w:rPr>
              <w:t xml:space="preserve">fahrenheit </w:t>
            </w:r>
            <w:r w:rsidR="00E2643B" w:rsidRPr="00E2643B">
              <w:rPr>
                <w:rFonts w:ascii="Franklin Gothic Book" w:eastAsiaTheme="minorHAnsi" w:hAnsi="Franklin Gothic Book" w:cstheme="minorBidi"/>
                <w:position w:val="-14"/>
                <w:sz w:val="24"/>
                <w:szCs w:val="22"/>
                <w:lang w:eastAsia="en-US"/>
              </w:rPr>
              <w:object w:dxaOrig="480" w:dyaOrig="400" w14:anchorId="57D00EF4">
                <v:shape id="_x0000_i1051" type="#_x0000_t75" style="width:24pt;height:20pt" o:ole="">
                  <v:imagedata r:id="rId37" o:title=""/>
                </v:shape>
                <o:OLEObject Type="Embed" ProgID="Equation.DSMT4" ShapeID="_x0000_i1051" DrawAspect="Content" ObjectID="_1637480467" r:id="rId38"/>
              </w:object>
            </w:r>
          </w:p>
        </w:tc>
        <w:tc>
          <w:tcPr>
            <w:tcW w:w="1112" w:type="dxa"/>
            <w:vAlign w:val="center"/>
          </w:tcPr>
          <w:p w14:paraId="4DA56925" w14:textId="0F8A9B6F" w:rsidR="00CA5405" w:rsidRPr="00CA5405" w:rsidRDefault="0018772F" w:rsidP="0018772F">
            <w:pPr>
              <w:jc w:val="center"/>
              <w:rPr>
                <w:rFonts w:ascii="Franklin Gothic Book" w:hAnsi="Franklin Gothic Book"/>
                <w:noProof/>
                <w:sz w:val="24"/>
                <w:szCs w:val="24"/>
              </w:rPr>
            </w:pPr>
            <w:r w:rsidRPr="0018772F">
              <w:rPr>
                <w:rFonts w:ascii="Franklin Gothic Book" w:eastAsiaTheme="minorHAnsi" w:hAnsi="Franklin Gothic Book" w:cstheme="minorBidi"/>
                <w:position w:val="-6"/>
                <w:sz w:val="24"/>
                <w:szCs w:val="22"/>
                <w:lang w:eastAsia="en-US"/>
              </w:rPr>
              <w:object w:dxaOrig="499" w:dyaOrig="279" w14:anchorId="25B13C4B">
                <v:shape id="_x0000_i1052" type="#_x0000_t75" style="width:25pt;height:14.5pt" o:ole="">
                  <v:imagedata r:id="rId39" o:title=""/>
                </v:shape>
                <o:OLEObject Type="Embed" ProgID="Equation.DSMT4" ShapeID="_x0000_i1052" DrawAspect="Content" ObjectID="_1637480468" r:id="rId40"/>
              </w:object>
            </w:r>
          </w:p>
        </w:tc>
        <w:tc>
          <w:tcPr>
            <w:tcW w:w="1112" w:type="dxa"/>
            <w:vAlign w:val="center"/>
          </w:tcPr>
          <w:p w14:paraId="5DBFA028" w14:textId="259AA96C" w:rsidR="00CA5405" w:rsidRPr="00CA5405" w:rsidRDefault="0018772F" w:rsidP="0018772F">
            <w:pPr>
              <w:jc w:val="center"/>
              <w:rPr>
                <w:rFonts w:ascii="Franklin Gothic Book" w:hAnsi="Franklin Gothic Book"/>
                <w:sz w:val="24"/>
                <w:szCs w:val="24"/>
              </w:rPr>
            </w:pPr>
            <w:r w:rsidRPr="00025957">
              <w:rPr>
                <w:rFonts w:ascii="Franklin Gothic Book" w:eastAsiaTheme="minorHAnsi" w:hAnsi="Franklin Gothic Book" w:cstheme="minorBidi"/>
                <w:position w:val="-4"/>
                <w:sz w:val="24"/>
                <w:szCs w:val="22"/>
                <w:lang w:eastAsia="en-US"/>
              </w:rPr>
              <w:object w:dxaOrig="480" w:dyaOrig="260" w14:anchorId="2D6014D9">
                <v:shape id="_x0000_i1053" type="#_x0000_t75" style="width:24pt;height:13.5pt" o:ole="">
                  <v:imagedata r:id="rId41" o:title=""/>
                </v:shape>
                <o:OLEObject Type="Embed" ProgID="Equation.DSMT4" ShapeID="_x0000_i1053" DrawAspect="Content" ObjectID="_1637480469" r:id="rId42"/>
              </w:object>
            </w:r>
          </w:p>
        </w:tc>
        <w:tc>
          <w:tcPr>
            <w:tcW w:w="1113" w:type="dxa"/>
            <w:vAlign w:val="center"/>
          </w:tcPr>
          <w:p w14:paraId="1B701811"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32</w:t>
            </w:r>
          </w:p>
        </w:tc>
        <w:tc>
          <w:tcPr>
            <w:tcW w:w="1113" w:type="dxa"/>
            <w:vAlign w:val="center"/>
          </w:tcPr>
          <w:p w14:paraId="36580F7B"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50</w:t>
            </w:r>
          </w:p>
        </w:tc>
      </w:tr>
    </w:tbl>
    <w:p w14:paraId="2AD02A6B" w14:textId="08526557" w:rsidR="00CA5405" w:rsidRDefault="00CA5405" w:rsidP="001D0F7F">
      <w:pPr>
        <w:rPr>
          <w:szCs w:val="24"/>
        </w:rPr>
      </w:pPr>
    </w:p>
    <w:p w14:paraId="5E7D449E" w14:textId="7FAC7EC4" w:rsidR="00CA5405" w:rsidRDefault="00CA5405" w:rsidP="000E3C7B">
      <w:pPr>
        <w:pStyle w:val="Listeavsnitt"/>
        <w:numPr>
          <w:ilvl w:val="0"/>
          <w:numId w:val="4"/>
        </w:numPr>
      </w:pPr>
      <w:r>
        <w:t xml:space="preserve">Tegn et koordinatsystem med grader celsius langs </w:t>
      </w:r>
      <w:r w:rsidR="00960AA9">
        <w:rPr>
          <w:i/>
        </w:rPr>
        <w:t>x</w:t>
      </w:r>
      <w:r>
        <w:t xml:space="preserve">-aksen og grader fahrenheit langs </w:t>
      </w:r>
      <w:r w:rsidR="00960AA9">
        <w:rPr>
          <w:i/>
        </w:rPr>
        <w:t>y</w:t>
      </w:r>
      <w:r w:rsidR="00960AA9">
        <w:t>-</w:t>
      </w:r>
      <w:r>
        <w:t xml:space="preserve">aksen. Marker verdiene fra tabellen som punkter i koordinatsystemet, og tegn en rett linje som går gjennom punktene. </w:t>
      </w:r>
      <w:r w:rsidR="005C3BE4">
        <w:br/>
      </w:r>
      <w:r w:rsidR="005C3BE4">
        <w:br/>
      </w:r>
    </w:p>
    <w:p w14:paraId="06BE52C5" w14:textId="74A997AF" w:rsidR="00CA5405" w:rsidRDefault="00CA5405" w:rsidP="00CA5405">
      <w:pPr>
        <w:pStyle w:val="Listeavsnitt"/>
        <w:spacing w:after="160" w:line="276" w:lineRule="auto"/>
        <w:ind w:left="360"/>
        <w:jc w:val="center"/>
        <w:rPr>
          <w:lang w:val="en-GB"/>
        </w:rPr>
      </w:pPr>
    </w:p>
    <w:p w14:paraId="7C1523D9" w14:textId="30D1BAE2" w:rsidR="00BB21DD" w:rsidRPr="00A40F2C" w:rsidRDefault="00BB21DD" w:rsidP="00CA5405">
      <w:pPr>
        <w:pStyle w:val="Listeavsnitt"/>
        <w:spacing w:after="160" w:line="276" w:lineRule="auto"/>
        <w:ind w:left="360"/>
        <w:jc w:val="center"/>
        <w:rPr>
          <w:lang w:val="en-GB"/>
        </w:rPr>
      </w:pPr>
      <w:r>
        <w:rPr>
          <w:noProof/>
          <w:lang w:val="en-GB"/>
        </w:rPr>
        <w:drawing>
          <wp:inline distT="0" distB="0" distL="0" distR="0" wp14:anchorId="78FB4D76" wp14:editId="0ACC84AC">
            <wp:extent cx="1442642" cy="2546350"/>
            <wp:effectExtent l="0" t="0" r="5715" b="6350"/>
            <wp:docPr id="6" name="Grafikk 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ppg5_del1_1P_V19.svg"/>
                    <pic:cNvPicPr/>
                  </pic:nvPicPr>
                  <pic:blipFill>
                    <a:blip r:embed="rId43">
                      <a:extLst>
                        <a:ext uri="{28A0092B-C50C-407E-A947-70E740481C1C}">
                          <a14:useLocalDpi xmlns:a14="http://schemas.microsoft.com/office/drawing/2010/main" val="0"/>
                        </a:ext>
                        <a:ext uri="{96DAC541-7B7A-43D3-8B79-37D633B846F1}">
                          <asvg:svgBlip xmlns:asvg="http://schemas.microsoft.com/office/drawing/2016/SVG/main" r:embed="rId44"/>
                        </a:ext>
                      </a:extLst>
                    </a:blip>
                    <a:stretch>
                      <a:fillRect/>
                    </a:stretch>
                  </pic:blipFill>
                  <pic:spPr>
                    <a:xfrm>
                      <a:off x="0" y="0"/>
                      <a:ext cx="1443765" cy="2548333"/>
                    </a:xfrm>
                    <a:prstGeom prst="rect">
                      <a:avLst/>
                    </a:prstGeom>
                  </pic:spPr>
                </pic:pic>
              </a:graphicData>
            </a:graphic>
          </wp:inline>
        </w:drawing>
      </w:r>
    </w:p>
    <w:p w14:paraId="38CDFA70" w14:textId="2E469E07" w:rsidR="00CA5405" w:rsidRDefault="00CA5405" w:rsidP="00CA5405">
      <w:pPr>
        <w:spacing w:line="276" w:lineRule="auto"/>
      </w:pPr>
      <w:r>
        <w:t>Tenk deg at du har en gradestokk som viser grader celsius og en gradestokk som viser grader fahrenheit.</w:t>
      </w:r>
      <w:r w:rsidRPr="00C81A9B">
        <w:t xml:space="preserve"> </w:t>
      </w:r>
    </w:p>
    <w:p w14:paraId="510D6B76" w14:textId="422DAC51" w:rsidR="00CA5405" w:rsidRDefault="00CA5405" w:rsidP="00CA5405">
      <w:pPr>
        <w:pStyle w:val="Listeavsnitt"/>
        <w:numPr>
          <w:ilvl w:val="0"/>
          <w:numId w:val="4"/>
        </w:numPr>
        <w:spacing w:after="160" w:line="276" w:lineRule="auto"/>
      </w:pPr>
      <w:r>
        <w:t>Er antall grader celsius proporsjonalt med antall grader fahrenheit?</w:t>
      </w:r>
      <w:r>
        <w:br/>
        <w:t>Begrunn svaret ditt.</w:t>
      </w:r>
      <w:r w:rsidR="009C0B33">
        <w:br/>
      </w:r>
    </w:p>
    <w:p w14:paraId="5CDDA919" w14:textId="2ADFBB33" w:rsidR="00CA5405" w:rsidRDefault="00CA5405" w:rsidP="00CA5405">
      <w:pPr>
        <w:pStyle w:val="Listeavsnitt"/>
        <w:numPr>
          <w:ilvl w:val="0"/>
          <w:numId w:val="4"/>
        </w:numPr>
        <w:spacing w:after="160" w:line="276" w:lineRule="auto"/>
      </w:pPr>
      <w:r>
        <w:t>Hvor kaldt må det være ute for at de to gradestokkene skal vise samme verdi?</w:t>
      </w:r>
      <w:r w:rsidR="00B57A63" w:rsidRPr="000E3C7B">
        <w:rPr>
          <w:color w:val="0000FF"/>
        </w:rPr>
        <w:br/>
      </w:r>
    </w:p>
    <w:p w14:paraId="3EAD11B4" w14:textId="1A1501E4" w:rsidR="00CA5405" w:rsidRDefault="00CA5405" w:rsidP="00297E04">
      <w:pPr>
        <w:pStyle w:val="Listeavsnitt"/>
        <w:numPr>
          <w:ilvl w:val="0"/>
          <w:numId w:val="4"/>
        </w:numPr>
        <w:spacing w:after="160" w:line="276" w:lineRule="auto"/>
      </w:pPr>
      <w:r>
        <w:t xml:space="preserve">Bestem en formel som viser sammenhengen mellom grader celsius og grader fahrenheit. </w:t>
      </w:r>
      <w:r w:rsidR="00B57A63">
        <w:rPr>
          <w:color w:val="0000FF"/>
        </w:rPr>
        <w:br/>
      </w:r>
    </w:p>
    <w:p w14:paraId="108CF644" w14:textId="69100499" w:rsidR="00CA5405" w:rsidRDefault="00CA5405" w:rsidP="001D0F7F">
      <w:pPr>
        <w:pStyle w:val="Listeavsnitt"/>
        <w:numPr>
          <w:ilvl w:val="0"/>
          <w:numId w:val="4"/>
        </w:numPr>
        <w:spacing w:after="160" w:line="276" w:lineRule="auto"/>
      </w:pPr>
      <w:r>
        <w:t xml:space="preserve">Bruk formelen du fant i oppgave d) til å vise at </w:t>
      </w:r>
      <w:r w:rsidR="0018772F" w:rsidRPr="0018772F">
        <w:rPr>
          <w:position w:val="-12"/>
        </w:rPr>
        <w:object w:dxaOrig="780" w:dyaOrig="340" w14:anchorId="00D00056">
          <v:shape id="_x0000_i1194" type="#_x0000_t75" style="width:39.5pt;height:17pt" o:ole="">
            <v:imagedata r:id="rId45" o:title=""/>
          </v:shape>
          <o:OLEObject Type="Embed" ProgID="Equation.DSMT4" ShapeID="_x0000_i1194" DrawAspect="Content" ObjectID="_1637480470" r:id="rId46"/>
        </w:object>
      </w:r>
      <w:r>
        <w:t xml:space="preserve"> er det samme som </w:t>
      </w:r>
      <w:r w:rsidR="0018772F" w:rsidRPr="0018772F">
        <w:rPr>
          <w:position w:val="-12"/>
        </w:rPr>
        <w:object w:dxaOrig="780" w:dyaOrig="340" w14:anchorId="3225EF3B">
          <v:shape id="_x0000_i1195" type="#_x0000_t75" style="width:39.5pt;height:17pt" o:ole="">
            <v:imagedata r:id="rId47" o:title=""/>
          </v:shape>
          <o:OLEObject Type="Embed" ProgID="Equation.DSMT4" ShapeID="_x0000_i1195" DrawAspect="Content" ObjectID="_1637480471" r:id="rId48"/>
        </w:object>
      </w:r>
      <w:r>
        <w:t>.</w:t>
      </w:r>
      <w:r w:rsidR="00297E04">
        <w:br/>
      </w:r>
      <w:bookmarkStart w:id="0" w:name="MTBlankEqn"/>
      <w:r w:rsidR="00B57A63">
        <w:br/>
      </w:r>
      <w:bookmarkEnd w:id="0"/>
    </w:p>
    <w:p w14:paraId="0AD05A4F" w14:textId="516EC679" w:rsidR="00CA5405" w:rsidRPr="00AA03DF" w:rsidRDefault="00CA5405" w:rsidP="00CA5405">
      <w:pPr>
        <w:pStyle w:val="Overskrift2"/>
        <w:spacing w:before="120" w:after="240"/>
        <w:rPr>
          <w:rFonts w:ascii="Franklin Gothic Book" w:hAnsi="Franklin Gothic Book"/>
          <w:b w:val="0"/>
          <w:noProof/>
          <w:sz w:val="24"/>
          <w:lang w:eastAsia="nb-NO"/>
        </w:rPr>
      </w:pPr>
      <w:r>
        <w:lastRenderedPageBreak/>
        <w:t>Oppgave 6</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762546BD" w14:textId="75743FAE" w:rsidR="00CA5405" w:rsidRDefault="00261252" w:rsidP="00261252">
      <w:pPr>
        <w:spacing w:line="276" w:lineRule="auto"/>
      </w:pPr>
      <w:r>
        <w:rPr>
          <w:noProof/>
          <w:lang w:eastAsia="nb-NO"/>
        </w:rPr>
        <w:t>(Bilde av tog er fjernet pga. opphavsrett.)</w:t>
      </w:r>
    </w:p>
    <w:p w14:paraId="0F17A9CA" w14:textId="77777777" w:rsidR="00CA5405" w:rsidRDefault="00CA5405" w:rsidP="00CA5405">
      <w:pPr>
        <w:spacing w:line="276" w:lineRule="auto"/>
      </w:pPr>
    </w:p>
    <w:p w14:paraId="19D957DE" w14:textId="77777777" w:rsidR="00494CBF" w:rsidRDefault="00CA5405" w:rsidP="00CA5405">
      <w:pPr>
        <w:spacing w:line="276" w:lineRule="auto"/>
      </w:pPr>
      <w:r>
        <w:t xml:space="preserve">Sannsynligheten for at toget fra by A til by B er i rute en tilfeldig mandag, er 80 %. Sannsynligheten for at toget er i rute en tilfeldig fredag, er 90 %. </w:t>
      </w:r>
    </w:p>
    <w:p w14:paraId="420C9CF1" w14:textId="77777777" w:rsidR="00494CBF" w:rsidRDefault="00494CBF" w:rsidP="00CA5405">
      <w:pPr>
        <w:spacing w:line="276" w:lineRule="auto"/>
      </w:pPr>
      <w:r>
        <w:br/>
      </w:r>
      <w:r w:rsidR="00CA5405">
        <w:t>En uke skal Marit ta toget på mandag og på fredag.</w:t>
      </w:r>
      <w:r>
        <w:br/>
      </w:r>
    </w:p>
    <w:p w14:paraId="78ED935A" w14:textId="1441637E" w:rsidR="00494CBF" w:rsidRDefault="00CA5405" w:rsidP="00494CBF">
      <w:pPr>
        <w:pStyle w:val="Listeavsnitt"/>
        <w:numPr>
          <w:ilvl w:val="0"/>
          <w:numId w:val="5"/>
        </w:numPr>
        <w:spacing w:line="276" w:lineRule="auto"/>
      </w:pPr>
      <w:r>
        <w:t>Bestem sannsynligheten for at toget e</w:t>
      </w:r>
      <w:r w:rsidR="00494CBF">
        <w:t>r i rute begge disse dagene.</w:t>
      </w:r>
      <w:r w:rsidR="00E26EF6">
        <w:br/>
      </w:r>
      <w:r w:rsidR="00B57A63">
        <w:rPr>
          <w:color w:val="0000FF"/>
        </w:rPr>
        <w:br/>
      </w:r>
    </w:p>
    <w:p w14:paraId="4D3AE0AD" w14:textId="2B92A62D" w:rsidR="00CA5405" w:rsidRPr="00E26EF6" w:rsidRDefault="00CA5405" w:rsidP="00494CBF">
      <w:pPr>
        <w:pStyle w:val="Listeavsnitt"/>
        <w:numPr>
          <w:ilvl w:val="0"/>
          <w:numId w:val="5"/>
        </w:numPr>
        <w:spacing w:line="276" w:lineRule="auto"/>
        <w:rPr>
          <w:color w:val="0000FF"/>
        </w:rPr>
      </w:pPr>
      <w:r>
        <w:t>Bestem sannsynligheten for at toget er i rute nøyaktig én av disse dagene.</w:t>
      </w:r>
      <w:r w:rsidR="00E26EF6">
        <w:br/>
      </w:r>
      <w:r w:rsidR="00B57A63">
        <w:rPr>
          <w:color w:val="0000FF"/>
        </w:rPr>
        <w:br/>
      </w:r>
    </w:p>
    <w:p w14:paraId="66CA25C9" w14:textId="77777777" w:rsidR="00494CBF" w:rsidRDefault="00494CBF" w:rsidP="00494CBF">
      <w:pPr>
        <w:spacing w:line="276" w:lineRule="auto"/>
      </w:pPr>
    </w:p>
    <w:p w14:paraId="74188129" w14:textId="77777777" w:rsidR="00494CBF" w:rsidRDefault="00494CBF" w:rsidP="00494CBF">
      <w:pPr>
        <w:spacing w:line="276" w:lineRule="auto"/>
      </w:pPr>
    </w:p>
    <w:p w14:paraId="6B1FE65F" w14:textId="77777777" w:rsidR="00494CBF" w:rsidRDefault="00494CBF">
      <w:pPr>
        <w:rPr>
          <w:rFonts w:ascii="Franklin Gothic Medium" w:eastAsia="Times New Roman" w:hAnsi="Franklin Gothic Medium" w:cs="Times New Roman"/>
          <w:b/>
          <w:sz w:val="32"/>
          <w:szCs w:val="24"/>
        </w:rPr>
      </w:pPr>
      <w:r>
        <w:br w:type="page"/>
      </w:r>
    </w:p>
    <w:p w14:paraId="41D5BAAE" w14:textId="77777777" w:rsidR="00494CBF" w:rsidRDefault="00494CBF" w:rsidP="00494CBF">
      <w:pPr>
        <w:pStyle w:val="Overskrift2"/>
        <w:spacing w:before="120" w:after="240"/>
        <w:rPr>
          <w:rFonts w:ascii="Franklin Gothic Book" w:hAnsi="Franklin Gothic Book"/>
          <w:b w:val="0"/>
          <w:noProof/>
          <w:sz w:val="24"/>
          <w:lang w:eastAsia="nb-NO"/>
        </w:rPr>
      </w:pPr>
      <w:r>
        <w:lastRenderedPageBreak/>
        <w:t>Oppgave 7</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3F677BE7" w14:textId="2852397D" w:rsidR="00494CBF" w:rsidRDefault="00261252" w:rsidP="00261252">
      <w:pPr>
        <w:rPr>
          <w:lang w:eastAsia="nb-NO"/>
        </w:rPr>
      </w:pPr>
      <w:r>
        <w:rPr>
          <w:lang w:eastAsia="nb-NO"/>
        </w:rPr>
        <w:t>(Bilde av seilbåt er fjernet pga. opphavsrett.)</w:t>
      </w:r>
    </w:p>
    <w:p w14:paraId="527160EB" w14:textId="77777777" w:rsidR="00261252" w:rsidRPr="00494CBF" w:rsidRDefault="00261252" w:rsidP="00494CBF">
      <w:pPr>
        <w:jc w:val="center"/>
        <w:rPr>
          <w:lang w:eastAsia="nb-NO"/>
        </w:rPr>
      </w:pPr>
    </w:p>
    <w:p w14:paraId="00092CD5" w14:textId="36626FF0" w:rsidR="00494CBF" w:rsidRDefault="00494CBF" w:rsidP="00494CBF">
      <w:r>
        <w:t>Noen venner vil leie en seilbåt i sommerferien. Det koster 18 000 kroner å leie båten. Utgiftene skal deles likt mellom alle som blir med på turen.</w:t>
      </w:r>
      <w:r w:rsidR="000E3C7B">
        <w:br/>
      </w:r>
    </w:p>
    <w:p w14:paraId="7B0987AB" w14:textId="2C5B094B" w:rsidR="00494CBF" w:rsidRDefault="00494CBF" w:rsidP="00494CBF">
      <w:pPr>
        <w:pStyle w:val="Listeavsnitt"/>
        <w:numPr>
          <w:ilvl w:val="0"/>
          <w:numId w:val="6"/>
        </w:numPr>
      </w:pPr>
      <w:r>
        <w:t>Hvor mye må hver person betale dersom åtte personer blir med på turen?</w:t>
      </w:r>
      <w:r w:rsidR="00E26EF6">
        <w:br/>
      </w:r>
      <w:r>
        <w:br/>
      </w:r>
    </w:p>
    <w:p w14:paraId="37A6B657" w14:textId="3B805F02" w:rsidR="00494CBF" w:rsidRDefault="00494CBF" w:rsidP="00494CBF">
      <w:pPr>
        <w:pStyle w:val="Listeavsnitt"/>
        <w:numPr>
          <w:ilvl w:val="0"/>
          <w:numId w:val="6"/>
        </w:numPr>
      </w:pPr>
      <w:r>
        <w:t xml:space="preserve">Bestem et funksjonsuttrykk </w:t>
      </w:r>
      <w:r w:rsidR="0018772F" w:rsidRPr="0018772F">
        <w:rPr>
          <w:position w:val="-14"/>
        </w:rPr>
        <w:object w:dxaOrig="560" w:dyaOrig="400" w14:anchorId="2F949A0A">
          <v:shape id="_x0000_i1069" type="#_x0000_t75" style="width:27.5pt;height:20pt" o:ole="">
            <v:imagedata r:id="rId49" o:title=""/>
          </v:shape>
          <o:OLEObject Type="Embed" ProgID="Equation.DSMT4" ShapeID="_x0000_i1069" DrawAspect="Content" ObjectID="_1637480472" r:id="rId50"/>
        </w:object>
      </w:r>
      <w:r>
        <w:t xml:space="preserve"> som viser hvor mye hver person må betale</w:t>
      </w:r>
      <w:r>
        <w:br/>
        <w:t xml:space="preserve">dersom </w:t>
      </w:r>
      <w:r w:rsidR="0018772F" w:rsidRPr="00025957">
        <w:rPr>
          <w:position w:val="-4"/>
        </w:rPr>
        <w:object w:dxaOrig="200" w:dyaOrig="200" w14:anchorId="248F7316">
          <v:shape id="_x0000_i1070" type="#_x0000_t75" style="width:9.5pt;height:9.5pt" o:ole="">
            <v:imagedata r:id="rId51" o:title=""/>
          </v:shape>
          <o:OLEObject Type="Embed" ProgID="Equation.DSMT4" ShapeID="_x0000_i1070" DrawAspect="Content" ObjectID="_1637480473" r:id="rId52"/>
        </w:object>
      </w:r>
      <w:r>
        <w:t xml:space="preserve"> personer blir med på turen.</w:t>
      </w:r>
      <w:r w:rsidR="00E26EF6">
        <w:br/>
      </w:r>
      <w:r w:rsidR="00B57A63">
        <w:rPr>
          <w:color w:val="0000FF"/>
        </w:rPr>
        <w:br/>
      </w:r>
    </w:p>
    <w:p w14:paraId="5A9A0E2C" w14:textId="40BD39E2" w:rsidR="00494CBF" w:rsidRDefault="00494CBF" w:rsidP="00B57A63">
      <w:pPr>
        <w:pStyle w:val="Listeavsnitt"/>
        <w:numPr>
          <w:ilvl w:val="0"/>
          <w:numId w:val="6"/>
        </w:numPr>
      </w:pPr>
      <w:r>
        <w:t xml:space="preserve">Hvilken av de to grafene nedenfor kan være grafen til </w:t>
      </w:r>
      <w:r w:rsidR="0018772F" w:rsidRPr="0018772F">
        <w:rPr>
          <w:position w:val="-6"/>
        </w:rPr>
        <w:object w:dxaOrig="220" w:dyaOrig="279" w14:anchorId="49654346">
          <v:shape id="_x0000_i1072" type="#_x0000_t75" style="width:11.5pt;height:14.5pt" o:ole="">
            <v:imagedata r:id="rId53" o:title=""/>
          </v:shape>
          <o:OLEObject Type="Embed" ProgID="Equation.DSMT4" ShapeID="_x0000_i1072" DrawAspect="Content" ObjectID="_1637480474" r:id="rId54"/>
        </w:object>
      </w:r>
      <w:r>
        <w:t>?</w:t>
      </w:r>
      <w:r>
        <w:br/>
        <w:t>Begrunn svaret ditt.</w:t>
      </w:r>
      <w:r w:rsidR="000E3C7B">
        <w:br/>
      </w:r>
      <w:r w:rsidR="00CA2FE9">
        <w:br/>
      </w:r>
      <w:r w:rsidR="00B57A63">
        <w:rPr>
          <w:color w:val="0000FF"/>
        </w:rPr>
        <w:br/>
      </w:r>
      <w:r w:rsidR="00D91210">
        <w:rPr>
          <w:noProof/>
        </w:rPr>
        <w:drawing>
          <wp:inline distT="0" distB="0" distL="0" distR="0" wp14:anchorId="73753411" wp14:editId="075BC7E1">
            <wp:extent cx="5760720" cy="2047470"/>
            <wp:effectExtent l="0" t="0" r="0" b="0"/>
            <wp:docPr id="8" name="Grafikk 8" descr="To koordinatsystemer. I det ene er det tegnet en blå, rett linje med negativt stigningstall i første kvadrant. I det andre koordinatsystemet er det i første kvadrant tegnet en rød kurve som faller bratt for små x-verdier, men faller mindre og mindre jo større x bli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ppg7_del1_1P_V19_NB.svg"/>
                    <pic:cNvPicPr/>
                  </pic:nvPicPr>
                  <pic:blipFill>
                    <a:blip r:embed="rId55">
                      <a:extLst>
                        <a:ext uri="{28A0092B-C50C-407E-A947-70E740481C1C}">
                          <a14:useLocalDpi xmlns:a14="http://schemas.microsoft.com/office/drawing/2010/main" val="0"/>
                        </a:ext>
                        <a:ext uri="{96DAC541-7B7A-43D3-8B79-37D633B846F1}">
                          <asvg:svgBlip xmlns:asvg="http://schemas.microsoft.com/office/drawing/2016/SVG/main" r:embed="rId56"/>
                        </a:ext>
                      </a:extLst>
                    </a:blip>
                    <a:stretch>
                      <a:fillRect/>
                    </a:stretch>
                  </pic:blipFill>
                  <pic:spPr>
                    <a:xfrm>
                      <a:off x="0" y="0"/>
                      <a:ext cx="5760720" cy="2047470"/>
                    </a:xfrm>
                    <a:prstGeom prst="rect">
                      <a:avLst/>
                    </a:prstGeom>
                  </pic:spPr>
                </pic:pic>
              </a:graphicData>
            </a:graphic>
          </wp:inline>
        </w:drawing>
      </w:r>
      <w:r w:rsidR="00D91210">
        <w:rPr>
          <w:color w:val="0000FF"/>
        </w:rPr>
        <w:br/>
      </w:r>
      <w:r w:rsidR="00D91210">
        <w:rPr>
          <w:color w:val="0000FF"/>
        </w:rPr>
        <w:br/>
      </w:r>
      <w:r w:rsidR="00D91210">
        <w:rPr>
          <w:color w:val="0000FF"/>
        </w:rPr>
        <w:br/>
      </w:r>
      <w:r w:rsidR="005B62CE" w:rsidRPr="00CA2FE9">
        <w:rPr>
          <w:color w:val="0000FF"/>
        </w:rPr>
        <w:br/>
      </w:r>
    </w:p>
    <w:p w14:paraId="2769E303" w14:textId="4B6D10F2" w:rsidR="00A216E9" w:rsidRDefault="00B57A63" w:rsidP="001D76D2">
      <w:pPr>
        <w:tabs>
          <w:tab w:val="left" w:pos="2522"/>
        </w:tabs>
        <w:rPr>
          <w:lang w:eastAsia="nb-NO"/>
        </w:rPr>
      </w:pPr>
      <w:r>
        <w:rPr>
          <w:lang w:eastAsia="nb-NO"/>
        </w:rPr>
        <w:br/>
      </w:r>
    </w:p>
    <w:p w14:paraId="51EBC69D" w14:textId="77777777" w:rsidR="00261252" w:rsidRDefault="00261252">
      <w:pPr>
        <w:rPr>
          <w:rFonts w:eastAsia="Times New Roman" w:cs="Times New Roman"/>
          <w:b/>
          <w:sz w:val="32"/>
          <w:szCs w:val="32"/>
        </w:rPr>
      </w:pPr>
      <w:r>
        <w:br w:type="page"/>
      </w:r>
    </w:p>
    <w:p w14:paraId="2436BBFD" w14:textId="07BBFD29" w:rsidR="00A216E9" w:rsidRPr="00BF721B" w:rsidRDefault="00A216E9" w:rsidP="00A216E9">
      <w:pPr>
        <w:pStyle w:val="Overskrift1"/>
      </w:pPr>
      <w:r>
        <w:lastRenderedPageBreak/>
        <w:br/>
        <w:t>DEL 2</w:t>
      </w:r>
    </w:p>
    <w:p w14:paraId="62D6A0D7" w14:textId="77777777" w:rsidR="00A216E9" w:rsidRDefault="00A216E9" w:rsidP="00A216E9">
      <w:pPr>
        <w:pStyle w:val="Overskrift1"/>
      </w:pPr>
      <w:r>
        <w:t>Med</w:t>
      </w:r>
      <w:r w:rsidRPr="00BF721B">
        <w:t xml:space="preserve"> hjelpemidler</w:t>
      </w:r>
      <w:r>
        <w:br/>
      </w:r>
    </w:p>
    <w:p w14:paraId="5EE54054" w14:textId="77777777" w:rsidR="00A216E9" w:rsidRDefault="00A216E9" w:rsidP="00A216E9">
      <w:pPr>
        <w:tabs>
          <w:tab w:val="left" w:pos="2522"/>
        </w:tabs>
        <w:rPr>
          <w:lang w:eastAsia="nb-NO"/>
        </w:rPr>
      </w:pPr>
    </w:p>
    <w:p w14:paraId="1BE1C9C2" w14:textId="77777777" w:rsidR="00A216E9" w:rsidRPr="00A216E9" w:rsidRDefault="00A216E9" w:rsidP="00A216E9">
      <w:pPr>
        <w:pStyle w:val="Overskrift2"/>
        <w:spacing w:before="120" w:after="240"/>
        <w:rPr>
          <w:rFonts w:ascii="Franklin Gothic Book" w:hAnsi="Franklin Gothic Book"/>
          <w:b w:val="0"/>
          <w:noProof/>
          <w:sz w:val="24"/>
          <w:lang w:eastAsia="nb-NO"/>
        </w:rPr>
      </w:pPr>
      <w:r>
        <w:t>Oppgave 1</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9</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4005D8E4" w14:textId="77777777" w:rsidR="00A216E9" w:rsidRPr="00EB1A1E" w:rsidRDefault="00A216E9" w:rsidP="00A216E9">
      <w:pPr>
        <w:pStyle w:val="Brdtekst"/>
        <w:spacing w:line="240" w:lineRule="auto"/>
        <w:jc w:val="center"/>
        <w:rPr>
          <w:sz w:val="4"/>
          <w:szCs w:val="4"/>
        </w:rPr>
      </w:pPr>
    </w:p>
    <w:p w14:paraId="3B5E6C42" w14:textId="77777777" w:rsidR="00A216E9" w:rsidRPr="00EB1A1E" w:rsidRDefault="00A216E9" w:rsidP="00A216E9">
      <w:pPr>
        <w:pStyle w:val="Brdtekst"/>
        <w:spacing w:line="240" w:lineRule="auto"/>
        <w:jc w:val="center"/>
        <w:rPr>
          <w:sz w:val="4"/>
          <w:szCs w:val="4"/>
        </w:rPr>
      </w:pPr>
      <w:r w:rsidRPr="00EB1A1E">
        <w:rPr>
          <w:sz w:val="4"/>
          <w:szCs w:val="4"/>
        </w:rPr>
        <w:br/>
      </w:r>
    </w:p>
    <w:p w14:paraId="39671815" w14:textId="023A86BE" w:rsidR="00A216E9" w:rsidRDefault="00261252" w:rsidP="00261252">
      <w:pPr>
        <w:pStyle w:val="Brdtekst"/>
        <w:spacing w:line="240" w:lineRule="auto"/>
        <w:rPr>
          <w:noProof/>
          <w:lang w:eastAsia="nb-NO"/>
        </w:rPr>
      </w:pPr>
      <w:r>
        <w:rPr>
          <w:noProof/>
          <w:lang w:eastAsia="nb-NO"/>
        </w:rPr>
        <w:t>(Bilder fra Lindesnes og Nordkapp er fjernet pga. opphavsrett.)</w:t>
      </w:r>
    </w:p>
    <w:p w14:paraId="1A4FD45C" w14:textId="77777777" w:rsidR="00261252" w:rsidRDefault="00261252" w:rsidP="00261252">
      <w:pPr>
        <w:pStyle w:val="Brdtekst"/>
        <w:spacing w:line="240" w:lineRule="auto"/>
      </w:pPr>
    </w:p>
    <w:p w14:paraId="4313A689" w14:textId="262CDCF6" w:rsidR="00A216E9" w:rsidRDefault="00A216E9" w:rsidP="00A216E9">
      <w:pPr>
        <w:pStyle w:val="Brdtekst"/>
        <w:spacing w:line="240" w:lineRule="auto"/>
      </w:pPr>
      <w:r>
        <w:br/>
        <w:t xml:space="preserve">Funksjonene </w:t>
      </w:r>
      <w:r w:rsidR="0018772F" w:rsidRPr="00025957">
        <w:rPr>
          <w:position w:val="-4"/>
        </w:rPr>
        <w:object w:dxaOrig="200" w:dyaOrig="260" w14:anchorId="74110B29">
          <v:shape id="_x0000_i1073" type="#_x0000_t75" style="width:9.5pt;height:13.5pt" o:ole="">
            <v:imagedata r:id="rId57" o:title=""/>
          </v:shape>
          <o:OLEObject Type="Embed" ProgID="Equation.DSMT4" ShapeID="_x0000_i1073" DrawAspect="Content" ObjectID="_1637480475" r:id="rId58"/>
        </w:object>
      </w:r>
      <w:r>
        <w:t xml:space="preserve"> og </w:t>
      </w:r>
      <w:r w:rsidR="0018772F" w:rsidRPr="00025957">
        <w:rPr>
          <w:position w:val="-4"/>
        </w:rPr>
        <w:object w:dxaOrig="240" w:dyaOrig="260" w14:anchorId="5854BDFF">
          <v:shape id="_x0000_i1074" type="#_x0000_t75" style="width:12pt;height:13.5pt" o:ole="">
            <v:imagedata r:id="rId59" o:title=""/>
          </v:shape>
          <o:OLEObject Type="Embed" ProgID="Equation.DSMT4" ShapeID="_x0000_i1074" DrawAspect="Content" ObjectID="_1637480476" r:id="rId60"/>
        </w:object>
      </w:r>
      <w:r>
        <w:t xml:space="preserve"> er gitt ved</w:t>
      </w:r>
      <w:r>
        <w:br/>
      </w:r>
    </w:p>
    <w:p w14:paraId="63E8A57E" w14:textId="43E3351D" w:rsidR="00A216E9" w:rsidRDefault="0018772F" w:rsidP="00A216E9">
      <w:pPr>
        <w:pStyle w:val="Brdtekst"/>
        <w:spacing w:line="240" w:lineRule="auto"/>
        <w:ind w:firstLine="708"/>
      </w:pPr>
      <w:r w:rsidRPr="0018772F">
        <w:rPr>
          <w:position w:val="-12"/>
        </w:rPr>
        <w:object w:dxaOrig="5920" w:dyaOrig="380" w14:anchorId="51985F5F">
          <v:shape id="_x0000_i1075" type="#_x0000_t75" style="width:296.5pt;height:19.5pt" o:ole="">
            <v:imagedata r:id="rId61" o:title=""/>
          </v:shape>
          <o:OLEObject Type="Embed" ProgID="Equation.DSMT4" ShapeID="_x0000_i1075" DrawAspect="Content" ObjectID="_1637480477" r:id="rId62"/>
        </w:object>
      </w:r>
      <w:r w:rsidR="00A216E9">
        <w:br/>
      </w:r>
    </w:p>
    <w:p w14:paraId="6F21B6CD" w14:textId="5C9CC988" w:rsidR="00A216E9" w:rsidRDefault="0018772F" w:rsidP="00A216E9">
      <w:pPr>
        <w:pStyle w:val="Brdtekst"/>
        <w:spacing w:line="240" w:lineRule="auto"/>
        <w:ind w:firstLine="708"/>
      </w:pPr>
      <w:r w:rsidRPr="0018772F">
        <w:rPr>
          <w:position w:val="-12"/>
        </w:rPr>
        <w:object w:dxaOrig="5980" w:dyaOrig="380" w14:anchorId="4AA67D0A">
          <v:shape id="_x0000_i1076" type="#_x0000_t75" style="width:299.5pt;height:19.5pt" o:ole="">
            <v:imagedata r:id="rId63" o:title=""/>
          </v:shape>
          <o:OLEObject Type="Embed" ProgID="Equation.DSMT4" ShapeID="_x0000_i1076" DrawAspect="Content" ObjectID="_1637480478" r:id="rId64"/>
        </w:object>
      </w:r>
    </w:p>
    <w:p w14:paraId="7B6EC31E" w14:textId="77777777" w:rsidR="00A216E9" w:rsidRDefault="00A216E9" w:rsidP="00A216E9">
      <w:pPr>
        <w:pStyle w:val="Brdtekst"/>
      </w:pPr>
    </w:p>
    <w:p w14:paraId="63403E6C" w14:textId="2C2A6020" w:rsidR="00A216E9" w:rsidRDefault="00A216E9" w:rsidP="00A216E9">
      <w:pPr>
        <w:pStyle w:val="Brdtekst"/>
      </w:pPr>
      <w:r>
        <w:t xml:space="preserve">Funksjonene viser temperaturene </w:t>
      </w:r>
      <w:r w:rsidR="0018772F" w:rsidRPr="0018772F">
        <w:rPr>
          <w:position w:val="-10"/>
        </w:rPr>
        <w:object w:dxaOrig="460" w:dyaOrig="320" w14:anchorId="6262B013">
          <v:shape id="_x0000_i1077" type="#_x0000_t75" style="width:23.5pt;height:16pt" o:ole="">
            <v:imagedata r:id="rId65" o:title=""/>
          </v:shape>
          <o:OLEObject Type="Embed" ProgID="Equation.DSMT4" ShapeID="_x0000_i1077" DrawAspect="Content" ObjectID="_1637480479" r:id="rId66"/>
        </w:object>
      </w:r>
      <w:r>
        <w:t xml:space="preserve"> grader celsius ved Lindesnes og </w:t>
      </w:r>
      <w:r w:rsidR="0018772F" w:rsidRPr="0018772F">
        <w:rPr>
          <w:position w:val="-10"/>
        </w:rPr>
        <w:object w:dxaOrig="499" w:dyaOrig="320" w14:anchorId="31FDF381">
          <v:shape id="_x0000_i1078" type="#_x0000_t75" style="width:25pt;height:16pt" o:ole="">
            <v:imagedata r:id="rId67" o:title=""/>
          </v:shape>
          <o:OLEObject Type="Embed" ProgID="Equation.DSMT4" ShapeID="_x0000_i1078" DrawAspect="Content" ObjectID="_1637480480" r:id="rId68"/>
        </w:object>
      </w:r>
      <w:r>
        <w:rPr>
          <w:noProof/>
        </w:rPr>
        <w:t xml:space="preserve"> grader celcius ved Nordkapp</w:t>
      </w:r>
      <w:r>
        <w:t xml:space="preserve"> </w:t>
      </w:r>
      <w:r w:rsidR="0018772F" w:rsidRPr="00025957">
        <w:rPr>
          <w:position w:val="-4"/>
        </w:rPr>
        <w:object w:dxaOrig="200" w:dyaOrig="200" w14:anchorId="0011264D">
          <v:shape id="_x0000_i1079" type="#_x0000_t75" style="width:9.5pt;height:9.5pt" o:ole="">
            <v:imagedata r:id="rId69" o:title=""/>
          </v:shape>
          <o:OLEObject Type="Embed" ProgID="Equation.DSMT4" ShapeID="_x0000_i1079" DrawAspect="Content" ObjectID="_1637480481" r:id="rId70"/>
        </w:object>
      </w:r>
      <w:r>
        <w:t xml:space="preserve"> timer etter midnatt et døgn i januar 2019.</w:t>
      </w:r>
    </w:p>
    <w:p w14:paraId="32A79E0F" w14:textId="77777777" w:rsidR="00A216E9" w:rsidRDefault="00A216E9" w:rsidP="00A216E9">
      <w:pPr>
        <w:pStyle w:val="Brdtekst"/>
        <w:spacing w:line="240" w:lineRule="auto"/>
        <w:rPr>
          <w:b/>
          <w:color w:val="FF0000"/>
        </w:rPr>
      </w:pPr>
    </w:p>
    <w:p w14:paraId="636783B5" w14:textId="77777777" w:rsidR="00A216E9" w:rsidRPr="00A82FE5" w:rsidRDefault="00A216E9" w:rsidP="00A216E9">
      <w:pPr>
        <w:pStyle w:val="Brdtekst"/>
        <w:spacing w:line="240" w:lineRule="auto"/>
        <w:rPr>
          <w:b/>
          <w:color w:val="FF0000"/>
          <w:sz w:val="6"/>
        </w:rPr>
      </w:pPr>
    </w:p>
    <w:p w14:paraId="599F80BE" w14:textId="1B3EA8AA" w:rsidR="001D76D2" w:rsidRDefault="00A216E9" w:rsidP="00A216E9">
      <w:pPr>
        <w:pStyle w:val="Listeavsnitt"/>
        <w:numPr>
          <w:ilvl w:val="0"/>
          <w:numId w:val="7"/>
        </w:numPr>
      </w:pPr>
      <w:r w:rsidRPr="002571DA">
        <w:t>Bruk graftegner til å tegne grafen</w:t>
      </w:r>
      <w:r>
        <w:t>e</w:t>
      </w:r>
      <w:r w:rsidRPr="002571DA">
        <w:t xml:space="preserve"> til </w:t>
      </w:r>
      <w:r w:rsidR="0018772F" w:rsidRPr="00025957">
        <w:rPr>
          <w:position w:val="-4"/>
        </w:rPr>
        <w:object w:dxaOrig="200" w:dyaOrig="260" w14:anchorId="3C27869A">
          <v:shape id="_x0000_i1080" type="#_x0000_t75" style="width:9.5pt;height:13.5pt" o:ole="">
            <v:imagedata r:id="rId71" o:title=""/>
          </v:shape>
          <o:OLEObject Type="Embed" ProgID="Equation.DSMT4" ShapeID="_x0000_i1080" DrawAspect="Content" ObjectID="_1637480482" r:id="rId72"/>
        </w:object>
      </w:r>
      <w:r>
        <w:t xml:space="preserve"> og </w:t>
      </w:r>
      <w:r w:rsidR="0018772F" w:rsidRPr="00025957">
        <w:rPr>
          <w:position w:val="-4"/>
        </w:rPr>
        <w:object w:dxaOrig="240" w:dyaOrig="260" w14:anchorId="134A5AC4">
          <v:shape id="_x0000_i1081" type="#_x0000_t75" style="width:12pt;height:13.5pt" o:ole="">
            <v:imagedata r:id="rId73" o:title=""/>
          </v:shape>
          <o:OLEObject Type="Embed" ProgID="Equation.DSMT4" ShapeID="_x0000_i1081" DrawAspect="Content" ObjectID="_1637480483" r:id="rId74"/>
        </w:object>
      </w:r>
      <w:r>
        <w:t>.</w:t>
      </w:r>
    </w:p>
    <w:p w14:paraId="77F9F9C6" w14:textId="65C52C7E" w:rsidR="00D04535" w:rsidRDefault="00D04535" w:rsidP="00D04535">
      <w:pPr>
        <w:pStyle w:val="Listeavsnitt"/>
        <w:ind w:left="360"/>
        <w:jc w:val="center"/>
      </w:pPr>
    </w:p>
    <w:p w14:paraId="62E44E68" w14:textId="77777777" w:rsidR="00D04535" w:rsidRDefault="00D04535" w:rsidP="00D04535">
      <w:pPr>
        <w:pStyle w:val="Listeavsnitt"/>
        <w:ind w:left="360"/>
      </w:pPr>
    </w:p>
    <w:p w14:paraId="1F818787" w14:textId="1EE63DD4" w:rsidR="00A216E9" w:rsidRDefault="00A216E9" w:rsidP="000E3C7B">
      <w:pPr>
        <w:pStyle w:val="Listeavsnitt"/>
        <w:numPr>
          <w:ilvl w:val="0"/>
          <w:numId w:val="7"/>
        </w:numPr>
      </w:pPr>
      <w:r>
        <w:t xml:space="preserve">I hvilket tidsrom var temperaturen ved Lindesnes høyere enn </w:t>
      </w:r>
      <w:r w:rsidR="00376BA9" w:rsidRPr="0018772F">
        <w:rPr>
          <w:position w:val="-12"/>
        </w:rPr>
        <w:object w:dxaOrig="480" w:dyaOrig="340" w14:anchorId="2DDDDFCC">
          <v:shape id="_x0000_i1218" type="#_x0000_t75" style="width:24pt;height:17pt" o:ole="">
            <v:imagedata r:id="rId75" o:title=""/>
          </v:shape>
          <o:OLEObject Type="Embed" ProgID="Equation.DSMT4" ShapeID="_x0000_i1218" DrawAspect="Content" ObjectID="_1637480484" r:id="rId76"/>
        </w:object>
      </w:r>
      <w:r>
        <w:t xml:space="preserve"> dette døgnet?</w:t>
      </w:r>
      <w:r w:rsidR="00D04535">
        <w:br/>
      </w:r>
      <w:r>
        <w:br/>
      </w:r>
    </w:p>
    <w:p w14:paraId="715BA2E1" w14:textId="7FA8DE29" w:rsidR="00A216E9" w:rsidRDefault="00A216E9" w:rsidP="00A216E9">
      <w:pPr>
        <w:pStyle w:val="Listeavsnitt"/>
        <w:numPr>
          <w:ilvl w:val="0"/>
          <w:numId w:val="7"/>
        </w:numPr>
      </w:pPr>
      <w:r>
        <w:t>Bestem temperaturforskjellen mellom Lindesnes og Nordkapp klokka 12.00.</w:t>
      </w:r>
      <w:r w:rsidR="00CF474E">
        <w:br/>
      </w:r>
      <w:r w:rsidR="00B57A63" w:rsidRPr="000E3C7B">
        <w:rPr>
          <w:color w:val="0000FF"/>
        </w:rPr>
        <w:br/>
      </w:r>
    </w:p>
    <w:p w14:paraId="53A4F8B9" w14:textId="509ADFDD" w:rsidR="0018772F" w:rsidRDefault="0018772F"/>
    <w:p w14:paraId="6F94DFA8" w14:textId="51A24BD6" w:rsidR="00A216E9" w:rsidRDefault="00A216E9" w:rsidP="00A216E9">
      <w:r>
        <w:t xml:space="preserve">Funksjonen </w:t>
      </w:r>
      <w:r w:rsidR="0018772F" w:rsidRPr="00025957">
        <w:rPr>
          <w:position w:val="-4"/>
        </w:rPr>
        <w:object w:dxaOrig="220" w:dyaOrig="260" w14:anchorId="4DE6A435">
          <v:shape id="_x0000_i1088" type="#_x0000_t75" style="width:11.5pt;height:13.5pt" o:ole="">
            <v:imagedata r:id="rId77" o:title=""/>
          </v:shape>
          <o:OLEObject Type="Embed" ProgID="Equation.DSMT4" ShapeID="_x0000_i1088" DrawAspect="Content" ObjectID="_1637480485" r:id="rId78"/>
        </w:object>
      </w:r>
      <w:r>
        <w:t xml:space="preserve"> er gitt ved </w:t>
      </w:r>
    </w:p>
    <w:p w14:paraId="5A442B8E" w14:textId="77777777" w:rsidR="000E3C7B" w:rsidRDefault="000E3C7B" w:rsidP="00A216E9"/>
    <w:p w14:paraId="653DCC7B" w14:textId="21C91D36" w:rsidR="00CF474E" w:rsidRPr="0018772F" w:rsidRDefault="0018772F" w:rsidP="0018772F">
      <w:pPr>
        <w:ind w:left="1416" w:firstLine="708"/>
      </w:pPr>
      <w:r w:rsidRPr="0018772F">
        <w:rPr>
          <w:position w:val="-12"/>
        </w:rPr>
        <w:object w:dxaOrig="3220" w:dyaOrig="340" w14:anchorId="38AE1B0A">
          <v:shape id="_x0000_i1089" type="#_x0000_t75" style="width:160.5pt;height:17pt" o:ole="">
            <v:imagedata r:id="rId79" o:title=""/>
          </v:shape>
          <o:OLEObject Type="Embed" ProgID="Equation.DSMT4" ShapeID="_x0000_i1089" DrawAspect="Content" ObjectID="_1637480486" r:id="rId80"/>
        </w:object>
      </w:r>
      <w:r w:rsidR="00A216E9">
        <w:br/>
      </w:r>
    </w:p>
    <w:p w14:paraId="7C461704" w14:textId="2A67F524" w:rsidR="0050600F" w:rsidRDefault="00A216E9" w:rsidP="000E3C7B">
      <w:pPr>
        <w:pStyle w:val="Listeavsnitt"/>
        <w:numPr>
          <w:ilvl w:val="0"/>
          <w:numId w:val="7"/>
        </w:numPr>
      </w:pPr>
      <w:r>
        <w:t xml:space="preserve">Bruk graftegner til å tegne grafen til </w:t>
      </w:r>
      <w:r w:rsidR="0018772F" w:rsidRPr="00025957">
        <w:rPr>
          <w:position w:val="-4"/>
        </w:rPr>
        <w:object w:dxaOrig="220" w:dyaOrig="260" w14:anchorId="254F0817">
          <v:shape id="_x0000_i1090" type="#_x0000_t75" style="width:11.5pt;height:13.5pt" o:ole="">
            <v:imagedata r:id="rId81" o:title=""/>
          </v:shape>
          <o:OLEObject Type="Embed" ProgID="Equation.DSMT4" ShapeID="_x0000_i1090" DrawAspect="Content" ObjectID="_1637480487" r:id="rId82"/>
        </w:object>
      </w:r>
      <w:r>
        <w:t>.</w:t>
      </w:r>
      <w:r w:rsidR="00134A46">
        <w:br/>
      </w:r>
      <w:r w:rsidR="00134A46">
        <w:br/>
      </w:r>
    </w:p>
    <w:p w14:paraId="32612EC5" w14:textId="1A758B26" w:rsidR="00A058F0" w:rsidRPr="0091508E" w:rsidRDefault="00A216E9" w:rsidP="0091508E">
      <w:pPr>
        <w:pStyle w:val="Listeavsnitt"/>
        <w:numPr>
          <w:ilvl w:val="0"/>
          <w:numId w:val="7"/>
        </w:numPr>
      </w:pPr>
      <w:r>
        <w:t xml:space="preserve">Bestem toppunktet på grafen til </w:t>
      </w:r>
      <w:r w:rsidR="0018772F" w:rsidRPr="00025957">
        <w:rPr>
          <w:position w:val="-4"/>
        </w:rPr>
        <w:object w:dxaOrig="220" w:dyaOrig="260" w14:anchorId="7D137CF9">
          <v:shape id="_x0000_i1094" type="#_x0000_t75" style="width:11.5pt;height:13.5pt" o:ole="">
            <v:imagedata r:id="rId83" o:title=""/>
          </v:shape>
          <o:OLEObject Type="Embed" ProgID="Equation.DSMT4" ShapeID="_x0000_i1094" DrawAspect="Content" ObjectID="_1637480488" r:id="rId84"/>
        </w:object>
      </w:r>
      <w:r>
        <w:t xml:space="preserve">. </w:t>
      </w:r>
      <w:r>
        <w:br/>
      </w:r>
      <w:r w:rsidRPr="00DE0AD8">
        <w:t>Hvilken praktisk informasjon gir</w:t>
      </w:r>
      <w:r>
        <w:t xml:space="preserve"> </w:t>
      </w:r>
      <w:r w:rsidR="00134A46">
        <w:t>koordinatene til dette punktet?</w:t>
      </w:r>
      <w:r w:rsidR="00134A46">
        <w:br/>
      </w:r>
      <w:r w:rsidR="0050600F">
        <w:rPr>
          <w:color w:val="0000FF"/>
        </w:rPr>
        <w:br/>
      </w:r>
      <w:r w:rsidR="00134A46">
        <w:rPr>
          <w:color w:val="0000FF"/>
        </w:rPr>
        <w:t xml:space="preserve"> </w:t>
      </w:r>
      <w:r w:rsidR="00A058F0">
        <w:br w:type="page"/>
      </w:r>
    </w:p>
    <w:p w14:paraId="59D6B554" w14:textId="30BF3501" w:rsidR="005C7A05" w:rsidRPr="00A216E9" w:rsidRDefault="005C7A05" w:rsidP="005C7A05">
      <w:pPr>
        <w:pStyle w:val="Overskrift2"/>
        <w:spacing w:before="120" w:after="240"/>
        <w:rPr>
          <w:rFonts w:ascii="Franklin Gothic Book" w:hAnsi="Franklin Gothic Book"/>
          <w:b w:val="0"/>
          <w:noProof/>
          <w:sz w:val="24"/>
          <w:lang w:eastAsia="nb-NO"/>
        </w:rPr>
      </w:pPr>
      <w:r>
        <w:lastRenderedPageBreak/>
        <w:t>Oppgave 2</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CF73B2C" w14:textId="77777777" w:rsidR="005C7A05" w:rsidRDefault="005C7A05" w:rsidP="005C7A05">
      <w:pPr>
        <w:pStyle w:val="Brdtekst"/>
      </w:pPr>
      <w:r>
        <w:t>Parklands formel brukes for å beregne hvor mange milliliter væske en pasient med store brannskader skal ha tilført i løpet av de 24 første timene etter en forbrenning.</w:t>
      </w:r>
    </w:p>
    <w:p w14:paraId="53A5D0CA" w14:textId="48F147C5" w:rsidR="005C7A05" w:rsidRDefault="005C7A05" w:rsidP="00637112"/>
    <w:p w14:paraId="6B5B315F" w14:textId="6B2C9383" w:rsidR="00261252" w:rsidRDefault="00261252" w:rsidP="00637112">
      <w:r>
        <w:t>(Bilde av stativ med drypp er fjernet pga</w:t>
      </w:r>
      <w:r w:rsidR="00386707">
        <w:t>.</w:t>
      </w:r>
      <w:r>
        <w:t xml:space="preserve"> opphavsrett.)</w:t>
      </w:r>
    </w:p>
    <w:p w14:paraId="1B47AC01" w14:textId="03927CC8" w:rsidR="005C7A05" w:rsidRDefault="005C7A05" w:rsidP="00637112">
      <w:r>
        <w:rPr>
          <w:noProof/>
          <w:lang w:eastAsia="nb-NO"/>
        </w:rPr>
        <mc:AlternateContent>
          <mc:Choice Requires="wps">
            <w:drawing>
              <wp:inline distT="0" distB="0" distL="0" distR="0" wp14:anchorId="3A7AC967" wp14:editId="59E3E395">
                <wp:extent cx="3363686" cy="2111828"/>
                <wp:effectExtent l="0" t="0" r="27305" b="22225"/>
                <wp:docPr id="124" name="Tekstboks 124"/>
                <wp:cNvGraphicFramePr/>
                <a:graphic xmlns:a="http://schemas.openxmlformats.org/drawingml/2006/main">
                  <a:graphicData uri="http://schemas.microsoft.com/office/word/2010/wordprocessingShape">
                    <wps:wsp>
                      <wps:cNvSpPr txBox="1"/>
                      <wps:spPr>
                        <a:xfrm>
                          <a:off x="0" y="0"/>
                          <a:ext cx="3363686" cy="2111828"/>
                        </a:xfrm>
                        <a:prstGeom prst="rect">
                          <a:avLst/>
                        </a:prstGeom>
                        <a:solidFill>
                          <a:schemeClr val="lt1"/>
                        </a:solidFill>
                        <a:ln w="6350">
                          <a:solidFill>
                            <a:prstClr val="black"/>
                          </a:solidFill>
                        </a:ln>
                      </wps:spPr>
                      <wps:txbx>
                        <w:txbxContent>
                          <w:p w14:paraId="72A1BBD3" w14:textId="77777777" w:rsidR="00D91210" w:rsidRDefault="00D91210" w:rsidP="005C7A05">
                            <w:r>
                              <w:br/>
                              <w:t xml:space="preserve">        Parklands formel</w:t>
                            </w:r>
                          </w:p>
                          <w:p w14:paraId="41AF7D72" w14:textId="1F50D14A" w:rsidR="00D91210" w:rsidRDefault="00D91210" w:rsidP="005C7A05">
                            <w:pPr>
                              <w:ind w:firstLine="708"/>
                            </w:pPr>
                            <w:r>
                              <w:t xml:space="preserve">    </w:t>
                            </w:r>
                            <w:r w:rsidRPr="00025957">
                              <w:rPr>
                                <w:position w:val="-4"/>
                              </w:rPr>
                              <w:object w:dxaOrig="1160" w:dyaOrig="260" w14:anchorId="43B9DD93">
                                <v:shape id="_x0000_i1099" type="#_x0000_t75" style="width:57.5pt;height:13.5pt" o:ole="">
                                  <v:imagedata r:id="rId85" o:title=""/>
                                </v:shape>
                                <o:OLEObject Type="Embed" ProgID="Equation.DSMT4" ShapeID="_x0000_i1099" DrawAspect="Content" ObjectID="_1637480500" r:id="rId86"/>
                              </w:object>
                            </w:r>
                            <w:r>
                              <w:rPr>
                                <w:b/>
                                <w:noProof/>
                              </w:rPr>
                              <w:br/>
                            </w:r>
                          </w:p>
                          <w:p w14:paraId="046C588F" w14:textId="134EB605" w:rsidR="00D91210" w:rsidRDefault="00D91210" w:rsidP="005C7A05">
                            <w:pPr>
                              <w:tabs>
                                <w:tab w:val="left" w:pos="546"/>
                                <w:tab w:val="left" w:pos="938"/>
                                <w:tab w:val="left" w:pos="993"/>
                              </w:tabs>
                            </w:pPr>
                            <w:r>
                              <w:tab/>
                            </w:r>
                            <w:r w:rsidRPr="00025957">
                              <w:rPr>
                                <w:position w:val="-4"/>
                              </w:rPr>
                              <w:object w:dxaOrig="220" w:dyaOrig="260" w14:anchorId="25C53022">
                                <v:shape id="_x0000_i1101" type="#_x0000_t75" style="width:11.5pt;height:13.5pt" o:ole="">
                                  <v:imagedata r:id="rId87" o:title=""/>
                                </v:shape>
                                <o:OLEObject Type="Embed" ProgID="Equation.DSMT4" ShapeID="_x0000_i1101" DrawAspect="Content" ObjectID="_1637480501" r:id="rId88"/>
                              </w:object>
                            </w:r>
                            <w:r>
                              <w:t xml:space="preserve">: </w:t>
                            </w:r>
                            <w:r>
                              <w:tab/>
                              <w:t xml:space="preserve"> antall milliliter væske</w:t>
                            </w:r>
                          </w:p>
                          <w:p w14:paraId="4B8E06C4" w14:textId="5DE42A3D" w:rsidR="00D91210" w:rsidRDefault="00D91210" w:rsidP="005C7A05">
                            <w:pPr>
                              <w:tabs>
                                <w:tab w:val="left" w:pos="560"/>
                                <w:tab w:val="left" w:pos="851"/>
                                <w:tab w:val="left" w:pos="993"/>
                              </w:tabs>
                            </w:pPr>
                            <w:r>
                              <w:rPr>
                                <w:sz w:val="6"/>
                              </w:rPr>
                              <w:tab/>
                            </w:r>
                            <w:r w:rsidRPr="00025957">
                              <w:rPr>
                                <w:position w:val="-4"/>
                              </w:rPr>
                              <w:object w:dxaOrig="260" w:dyaOrig="220" w14:anchorId="1AF67F5F">
                                <v:shape id="_x0000_i1103" type="#_x0000_t75" style="width:13.5pt;height:11.5pt" o:ole="">
                                  <v:imagedata r:id="rId89" o:title=""/>
                                </v:shape>
                                <o:OLEObject Type="Embed" ProgID="Equation.DSMT4" ShapeID="_x0000_i1103" DrawAspect="Content" ObjectID="_1637480502" r:id="rId90"/>
                              </w:object>
                            </w:r>
                            <w:r>
                              <w:t xml:space="preserve">: </w:t>
                            </w:r>
                            <w:r>
                              <w:tab/>
                              <w:t>antall kilogram pasienten veier</w:t>
                            </w:r>
                          </w:p>
                          <w:p w14:paraId="22A67C79" w14:textId="4C6CABB4" w:rsidR="00D91210" w:rsidRDefault="00D91210" w:rsidP="005C7A05">
                            <w:pPr>
                              <w:tabs>
                                <w:tab w:val="left" w:pos="560"/>
                                <w:tab w:val="left" w:pos="851"/>
                                <w:tab w:val="left" w:pos="993"/>
                              </w:tabs>
                              <w:ind w:left="990" w:hanging="990"/>
                            </w:pPr>
                            <w:r>
                              <w:tab/>
                            </w:r>
                            <w:r w:rsidRPr="00025957">
                              <w:rPr>
                                <w:position w:val="-4"/>
                              </w:rPr>
                              <w:object w:dxaOrig="220" w:dyaOrig="260" w14:anchorId="2A49EC8F">
                                <v:shape id="_x0000_i1105" type="#_x0000_t75" style="width:11.5pt;height:13.5pt" o:ole="">
                                  <v:imagedata r:id="rId91" o:title=""/>
                                </v:shape>
                                <o:OLEObject Type="Embed" ProgID="Equation.DSMT4" ShapeID="_x0000_i1105" DrawAspect="Content" ObjectID="_1637480503" r:id="rId92"/>
                              </w:object>
                            </w:r>
                            <w:r>
                              <w:t xml:space="preserve">: </w:t>
                            </w:r>
                            <w:r>
                              <w:tab/>
                              <w:t>den prosentandelen av kroppens   overflateareal som er forbrent</w:t>
                            </w:r>
                          </w:p>
                          <w:p w14:paraId="6801FDAE" w14:textId="77777777" w:rsidR="00D91210" w:rsidRDefault="00D91210" w:rsidP="005C7A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3A7AC967" id="_x0000_t202" coordsize="21600,21600" o:spt="202" path="m,l,21600r21600,l21600,xe">
                <v:stroke joinstyle="miter"/>
                <v:path gradientshapeok="t" o:connecttype="rect"/>
              </v:shapetype>
              <v:shape id="Tekstboks 124" o:spid="_x0000_s1026" type="#_x0000_t202" style="width:264.85pt;height:16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" fillcolor="white [3201]" strokeweight=".5pt">
                <v:textbox>
                  <w:txbxContent>
                    <w:p w14:paraId="72A1BBD3" w14:textId="77777777" w:rsidR="00D91210" w:rsidRDefault="00D91210" w:rsidP="005C7A05">
                      <w:r>
                        <w:br/>
                        <w:t xml:space="preserve">        Parklands formel</w:t>
                      </w:r>
                    </w:p>
                    <w:p w14:paraId="41AF7D72" w14:textId="1F50D14A" w:rsidR="00D91210" w:rsidRDefault="00D91210" w:rsidP="005C7A05">
                      <w:pPr>
                        <w:ind w:firstLine="708"/>
                      </w:pPr>
                      <w:r>
                        <w:t xml:space="preserve">    </w:t>
                      </w:r>
                      <w:r w:rsidRPr="00025957">
                        <w:rPr>
                          <w:position w:val="-4"/>
                        </w:rPr>
                        <w:object w:dxaOrig="1160" w:dyaOrig="260" w14:anchorId="43B9DD93">
                          <v:shape id="_x0000_i1099" type="#_x0000_t75" style="width:57.5pt;height:13.5pt" o:ole="">
                            <v:imagedata r:id="rId85" o:title=""/>
                          </v:shape>
                          <o:OLEObject Type="Embed" ProgID="Equation.DSMT4" ShapeID="_x0000_i1099" DrawAspect="Content" ObjectID="_1637480500" r:id="rId93"/>
                        </w:object>
                      </w:r>
                      <w:r>
                        <w:rPr>
                          <w:b/>
                          <w:noProof/>
                        </w:rPr>
                        <w:br/>
                      </w:r>
                    </w:p>
                    <w:p w14:paraId="046C588F" w14:textId="134EB605" w:rsidR="00D91210" w:rsidRDefault="00D91210" w:rsidP="005C7A05">
                      <w:pPr>
                        <w:tabs>
                          <w:tab w:val="left" w:pos="546"/>
                          <w:tab w:val="left" w:pos="938"/>
                          <w:tab w:val="left" w:pos="993"/>
                        </w:tabs>
                      </w:pPr>
                      <w:r>
                        <w:tab/>
                      </w:r>
                      <w:r w:rsidRPr="00025957">
                        <w:rPr>
                          <w:position w:val="-4"/>
                        </w:rPr>
                        <w:object w:dxaOrig="220" w:dyaOrig="260" w14:anchorId="25C53022">
                          <v:shape id="_x0000_i1101" type="#_x0000_t75" style="width:11.5pt;height:13.5pt" o:ole="">
                            <v:imagedata r:id="rId87" o:title=""/>
                          </v:shape>
                          <o:OLEObject Type="Embed" ProgID="Equation.DSMT4" ShapeID="_x0000_i1101" DrawAspect="Content" ObjectID="_1637480501" r:id="rId94"/>
                        </w:object>
                      </w:r>
                      <w:r>
                        <w:t xml:space="preserve">: </w:t>
                      </w:r>
                      <w:r>
                        <w:tab/>
                        <w:t xml:space="preserve"> antall milliliter væske</w:t>
                      </w:r>
                    </w:p>
                    <w:p w14:paraId="4B8E06C4" w14:textId="5DE42A3D" w:rsidR="00D91210" w:rsidRDefault="00D91210" w:rsidP="005C7A05">
                      <w:pPr>
                        <w:tabs>
                          <w:tab w:val="left" w:pos="560"/>
                          <w:tab w:val="left" w:pos="851"/>
                          <w:tab w:val="left" w:pos="993"/>
                        </w:tabs>
                      </w:pPr>
                      <w:r>
                        <w:rPr>
                          <w:sz w:val="6"/>
                        </w:rPr>
                        <w:tab/>
                      </w:r>
                      <w:r w:rsidRPr="00025957">
                        <w:rPr>
                          <w:position w:val="-4"/>
                        </w:rPr>
                        <w:object w:dxaOrig="260" w:dyaOrig="220" w14:anchorId="1AF67F5F">
                          <v:shape id="_x0000_i1103" type="#_x0000_t75" style="width:13.5pt;height:11.5pt" o:ole="">
                            <v:imagedata r:id="rId89" o:title=""/>
                          </v:shape>
                          <o:OLEObject Type="Embed" ProgID="Equation.DSMT4" ShapeID="_x0000_i1103" DrawAspect="Content" ObjectID="_1637480502" r:id="rId95"/>
                        </w:object>
                      </w:r>
                      <w:r>
                        <w:t xml:space="preserve">: </w:t>
                      </w:r>
                      <w:r>
                        <w:tab/>
                        <w:t>antall kilogram pasienten veier</w:t>
                      </w:r>
                    </w:p>
                    <w:p w14:paraId="22A67C79" w14:textId="4C6CABB4" w:rsidR="00D91210" w:rsidRDefault="00D91210" w:rsidP="005C7A05">
                      <w:pPr>
                        <w:tabs>
                          <w:tab w:val="left" w:pos="560"/>
                          <w:tab w:val="left" w:pos="851"/>
                          <w:tab w:val="left" w:pos="993"/>
                        </w:tabs>
                        <w:ind w:left="990" w:hanging="990"/>
                      </w:pPr>
                      <w:r>
                        <w:tab/>
                      </w:r>
                      <w:r w:rsidRPr="00025957">
                        <w:rPr>
                          <w:position w:val="-4"/>
                        </w:rPr>
                        <w:object w:dxaOrig="220" w:dyaOrig="260" w14:anchorId="2A49EC8F">
                          <v:shape id="_x0000_i1105" type="#_x0000_t75" style="width:11.5pt;height:13.5pt" o:ole="">
                            <v:imagedata r:id="rId91" o:title=""/>
                          </v:shape>
                          <o:OLEObject Type="Embed" ProgID="Equation.DSMT4" ShapeID="_x0000_i1105" DrawAspect="Content" ObjectID="_1637480503" r:id="rId96"/>
                        </w:object>
                      </w:r>
                      <w:r>
                        <w:t xml:space="preserve">: </w:t>
                      </w:r>
                      <w:r>
                        <w:tab/>
                        <w:t>den prosentandelen av kroppens   overflateareal som er forbrent</w:t>
                      </w:r>
                    </w:p>
                    <w:p w14:paraId="6801FDAE" w14:textId="77777777" w:rsidR="00D91210" w:rsidRDefault="00D91210" w:rsidP="005C7A05"/>
                  </w:txbxContent>
                </v:textbox>
                <w10:anchorlock/>
              </v:shape>
            </w:pict>
          </mc:Fallback>
        </mc:AlternateContent>
      </w:r>
    </w:p>
    <w:p w14:paraId="279E54F1" w14:textId="77777777" w:rsidR="005C7A05" w:rsidRDefault="005C7A05" w:rsidP="005C7A05">
      <w:pPr>
        <w:pStyle w:val="Brdtekst"/>
      </w:pPr>
    </w:p>
    <w:p w14:paraId="645069B9" w14:textId="6C1FCFD4" w:rsidR="005C7A05" w:rsidRDefault="005C7A05" w:rsidP="00403704">
      <w:r>
        <w:t>En pasient veier 63 kg, og 25 % av kropp</w:t>
      </w:r>
      <w:r w:rsidR="00C92B33">
        <w:t>ens overflateareal er forbrent.</w:t>
      </w:r>
      <w:r w:rsidR="00C92B33">
        <w:br/>
      </w:r>
    </w:p>
    <w:p w14:paraId="34E7D1E7" w14:textId="45B18C53" w:rsidR="00403704" w:rsidRPr="00403704" w:rsidRDefault="005C7A05" w:rsidP="00403704">
      <w:pPr>
        <w:pStyle w:val="Listeavsnitt"/>
        <w:numPr>
          <w:ilvl w:val="0"/>
          <w:numId w:val="19"/>
        </w:numPr>
        <w:rPr>
          <w:color w:val="0000FF"/>
        </w:rPr>
      </w:pPr>
      <w:r>
        <w:t>Hvor mange liter væske skal pasienten ha tilført i løpet av de 24 første timene etter forbrenningen?</w:t>
      </w:r>
    </w:p>
    <w:p w14:paraId="4FED268C" w14:textId="3B52BF7D" w:rsidR="00403704" w:rsidRPr="00403704" w:rsidRDefault="00403704" w:rsidP="00403704">
      <w:pPr>
        <w:rPr>
          <w:color w:val="0000FF"/>
        </w:rPr>
      </w:pPr>
      <w:r>
        <w:br/>
      </w:r>
      <w:r>
        <w:br/>
      </w:r>
      <w:r w:rsidR="005C7A05">
        <w:t>En annen pasient veier 85 kg. En lege beregner at pasienten skal ha tilført 10 L væske de første</w:t>
      </w:r>
      <w:r>
        <w:t xml:space="preserve"> 24 timene etter forbrenningen.</w:t>
      </w:r>
      <w:r>
        <w:br/>
      </w:r>
    </w:p>
    <w:p w14:paraId="17E6C878" w14:textId="62B700E5" w:rsidR="000E3C7B" w:rsidRPr="00C92B33" w:rsidRDefault="005C7A05" w:rsidP="000E3C7B">
      <w:pPr>
        <w:pStyle w:val="Listeavsnitt"/>
        <w:numPr>
          <w:ilvl w:val="0"/>
          <w:numId w:val="19"/>
        </w:numPr>
        <w:rPr>
          <w:color w:val="0000FF"/>
        </w:rPr>
      </w:pPr>
      <w:r>
        <w:t>Hvor stor prosentandel av kroppens overflateareal er forbrent hos denne pasienten?</w:t>
      </w:r>
      <w:r w:rsidR="00403704">
        <w:br/>
      </w:r>
      <w:r w:rsidR="00B57A63">
        <w:rPr>
          <w:color w:val="0000FF"/>
        </w:rPr>
        <w:br/>
      </w:r>
    </w:p>
    <w:p w14:paraId="767DFBD6" w14:textId="476127A4" w:rsidR="005C7A05" w:rsidRPr="00C92B33" w:rsidRDefault="005C7A05" w:rsidP="00403704">
      <w:pPr>
        <w:rPr>
          <w:color w:val="0000FF"/>
        </w:rPr>
      </w:pPr>
    </w:p>
    <w:p w14:paraId="14F8C1B3" w14:textId="77777777" w:rsidR="00784E4B" w:rsidRDefault="00784E4B">
      <w:pPr>
        <w:rPr>
          <w:rFonts w:ascii="Franklin Gothic Medium" w:eastAsia="Times New Roman" w:hAnsi="Franklin Gothic Medium" w:cs="Times New Roman"/>
          <w:b/>
          <w:sz w:val="32"/>
          <w:szCs w:val="24"/>
        </w:rPr>
      </w:pPr>
      <w:r>
        <w:br w:type="page"/>
      </w:r>
    </w:p>
    <w:p w14:paraId="7C82E7E5" w14:textId="19F98890" w:rsidR="005C7A05" w:rsidRPr="0006656E" w:rsidRDefault="005C7A05" w:rsidP="0006656E">
      <w:pPr>
        <w:pStyle w:val="Overskrift2"/>
        <w:spacing w:before="120" w:after="240"/>
        <w:rPr>
          <w:rFonts w:ascii="Franklin Gothic Book" w:hAnsi="Franklin Gothic Book"/>
          <w:b w:val="0"/>
          <w:noProof/>
          <w:sz w:val="24"/>
          <w:lang w:eastAsia="nb-NO"/>
        </w:rPr>
      </w:pPr>
      <w:r w:rsidRPr="00637112">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5</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40D2E9F4" w14:textId="397B9B91" w:rsidR="005C7A05" w:rsidRDefault="00261252" w:rsidP="00261252">
      <w:pPr>
        <w:rPr>
          <w:szCs w:val="32"/>
        </w:rPr>
      </w:pPr>
      <w:r>
        <w:rPr>
          <w:noProof/>
          <w:lang w:eastAsia="nb-NO"/>
        </w:rPr>
        <w:t>(Bilde av marsipankake er fjernet pga. opphavsrett.)</w:t>
      </w:r>
    </w:p>
    <w:p w14:paraId="766616E5" w14:textId="0110509F" w:rsidR="005C7A05" w:rsidRDefault="005C7A05" w:rsidP="005C7A05">
      <w:pPr>
        <w:rPr>
          <w:szCs w:val="32"/>
        </w:rPr>
      </w:pPr>
      <w:r>
        <w:rPr>
          <w:szCs w:val="32"/>
        </w:rPr>
        <w:br/>
        <w:t>En kake har form som en sylinder med diamet</w:t>
      </w:r>
      <w:r w:rsidR="0000364A">
        <w:rPr>
          <w:szCs w:val="32"/>
        </w:rPr>
        <w:t>er 26,0 cm og høyde 8,0 cm.</w:t>
      </w:r>
      <w:r w:rsidR="0006656E">
        <w:rPr>
          <w:szCs w:val="32"/>
        </w:rPr>
        <w:br/>
      </w:r>
    </w:p>
    <w:p w14:paraId="3E6476B3" w14:textId="41E6D2FC" w:rsidR="005C7A05" w:rsidRPr="0000364A" w:rsidRDefault="005C7A05" w:rsidP="005C7A05">
      <w:pPr>
        <w:pStyle w:val="Listeavsnitt"/>
        <w:numPr>
          <w:ilvl w:val="0"/>
          <w:numId w:val="9"/>
        </w:numPr>
        <w:rPr>
          <w:color w:val="0000FF"/>
        </w:rPr>
      </w:pPr>
      <w:r>
        <w:t>Bestem volumet av kaken. Oppgi svaret i liter.</w:t>
      </w:r>
    </w:p>
    <w:p w14:paraId="0D3B228A" w14:textId="28B6D589" w:rsidR="005C7A05" w:rsidRDefault="0006656E" w:rsidP="005C7A05">
      <w:r>
        <w:br/>
      </w:r>
      <w:r w:rsidR="005C7A05">
        <w:br/>
        <w:t>Ingrid skal dekke kaken med marsipan på toppen og på sidene. Hun vil starte med å kjevle ut en sirkel av marsipan. De</w:t>
      </w:r>
      <w:r w:rsidR="00313E82">
        <w:t>nne sirkelen er marsipanlokket.</w:t>
      </w:r>
      <w:r w:rsidR="00313E82">
        <w:br/>
      </w:r>
      <w:r w:rsidR="005C7A05">
        <w:br/>
        <w:t>I oppskriften står det at hun må gjøre følgende for å bestemme hvor</w:t>
      </w:r>
      <w:r w:rsidR="00313E82">
        <w:t xml:space="preserve"> stort marsipanlokket bør være:</w:t>
      </w:r>
      <w:r>
        <w:br/>
      </w:r>
    </w:p>
    <w:p w14:paraId="56ECA1EB" w14:textId="37672FC1" w:rsidR="005C7A05" w:rsidRDefault="005C7A05" w:rsidP="00313E82">
      <w:pPr>
        <w:ind w:left="708"/>
      </w:pPr>
      <w:r>
        <w:t>Mål hvor stor diameter kaken har, og hvor høy den er. Legg sammen diameteren og to ganger høyden. Legg deretter til 7 cm ekstra. Da har du de</w:t>
      </w:r>
      <w:r w:rsidR="00313E82">
        <w:t>n totale diameteren til lokket.</w:t>
      </w:r>
      <w:r w:rsidR="00313E82">
        <w:br/>
      </w:r>
    </w:p>
    <w:p w14:paraId="4F0C89CA" w14:textId="21E1FBA1" w:rsidR="005C7A05" w:rsidRDefault="005C7A05" w:rsidP="00313E82">
      <w:pPr>
        <w:pStyle w:val="Listeavsnitt"/>
        <w:numPr>
          <w:ilvl w:val="0"/>
          <w:numId w:val="9"/>
        </w:numPr>
      </w:pPr>
      <w:r>
        <w:t>Bestem arealet av marsipanlokket.</w:t>
      </w:r>
    </w:p>
    <w:p w14:paraId="2F0EE6EC" w14:textId="77777777" w:rsidR="005C7A05" w:rsidRDefault="005C7A05" w:rsidP="005C7A05">
      <w:pPr>
        <w:pStyle w:val="Listeavsnitt"/>
        <w:ind w:left="360"/>
      </w:pPr>
      <w:r>
        <w:br/>
      </w:r>
    </w:p>
    <w:p w14:paraId="2C71B6B1" w14:textId="757F044F" w:rsidR="00D91351" w:rsidRDefault="005C7A05" w:rsidP="0006656E">
      <w:pPr>
        <w:pStyle w:val="Listeavsnitt"/>
        <w:numPr>
          <w:ilvl w:val="0"/>
          <w:numId w:val="9"/>
        </w:numPr>
      </w:pPr>
      <w:r>
        <w:t xml:space="preserve">Vis at forholdet mellom arealet av marsipanlokket og overflatearealet av kaken er tilnærmet lik 1,6. </w:t>
      </w:r>
      <w:r w:rsidR="00313E82">
        <w:br/>
      </w:r>
      <w:r w:rsidR="00B57A63">
        <w:rPr>
          <w:color w:val="0000FF"/>
        </w:rPr>
        <w:br/>
      </w:r>
    </w:p>
    <w:p w14:paraId="223AE415" w14:textId="77777777" w:rsidR="00261252" w:rsidRDefault="00261252">
      <w:pPr>
        <w:rPr>
          <w:rFonts w:ascii="Franklin Gothic Medium" w:eastAsia="Times New Roman" w:hAnsi="Franklin Gothic Medium" w:cs="Times New Roman"/>
          <w:b/>
          <w:sz w:val="32"/>
          <w:szCs w:val="24"/>
        </w:rPr>
      </w:pPr>
      <w:r>
        <w:br w:type="page"/>
      </w:r>
    </w:p>
    <w:p w14:paraId="23DE8268" w14:textId="6622D0A6" w:rsidR="00D91351" w:rsidRPr="009D45E5" w:rsidRDefault="009D45E5" w:rsidP="009D45E5">
      <w:pPr>
        <w:pStyle w:val="Overskrift2"/>
        <w:spacing w:before="120" w:after="240"/>
        <w:rPr>
          <w:rFonts w:ascii="Franklin Gothic Book" w:hAnsi="Franklin Gothic Book"/>
          <w:b w:val="0"/>
          <w:noProof/>
          <w:sz w:val="24"/>
          <w:lang w:eastAsia="nb-NO"/>
        </w:rPr>
      </w:pPr>
      <w:r>
        <w:rPr>
          <w:noProof/>
          <w:lang w:eastAsia="nb-NO"/>
        </w:rPr>
        <w:lastRenderedPageBreak/>
        <w:drawing>
          <wp:anchor distT="0" distB="0" distL="114300" distR="114300" simplePos="0" relativeHeight="251658241" behindDoc="0" locked="0" layoutInCell="1" allowOverlap="1" wp14:anchorId="5A22622F" wp14:editId="42FF3B1E">
            <wp:simplePos x="0" y="0"/>
            <wp:positionH relativeFrom="column">
              <wp:posOffset>3580035</wp:posOffset>
            </wp:positionH>
            <wp:positionV relativeFrom="paragraph">
              <wp:posOffset>402858</wp:posOffset>
            </wp:positionV>
            <wp:extent cx="803910" cy="684530"/>
            <wp:effectExtent l="0" t="0" r="0" b="1270"/>
            <wp:wrapNone/>
            <wp:docPr id="43" name="Bilde 4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803910" cy="684530"/>
                    </a:xfrm>
                    <a:prstGeom prst="rect">
                      <a:avLst/>
                    </a:prstGeom>
                  </pic:spPr>
                </pic:pic>
              </a:graphicData>
            </a:graphic>
            <wp14:sizeRelH relativeFrom="page">
              <wp14:pctWidth>0</wp14:pctWidth>
            </wp14:sizeRelH>
            <wp14:sizeRelV relativeFrom="page">
              <wp14:pctHeight>0</wp14:pctHeight>
            </wp14:sizeRelV>
          </wp:anchor>
        </w:drawing>
      </w:r>
      <w:r w:rsidR="00D91351">
        <w:t>Oppgave 4</w:t>
      </w:r>
      <w:r w:rsidR="00D91351" w:rsidRPr="00985496">
        <w:rPr>
          <w:rFonts w:ascii="Franklin Gothic Book" w:hAnsi="Franklin Gothic Book"/>
          <w:sz w:val="24"/>
        </w:rPr>
        <w:t xml:space="preserve"> </w:t>
      </w:r>
      <w:r w:rsidR="00D91351" w:rsidRPr="00802087">
        <w:rPr>
          <w:rFonts w:ascii="Franklin Gothic Book" w:hAnsi="Franklin Gothic Book"/>
          <w:sz w:val="24"/>
        </w:rPr>
        <w:t>(</w:t>
      </w:r>
      <w:r w:rsidR="00D91351">
        <w:rPr>
          <w:rFonts w:ascii="Franklin Gothic Book" w:hAnsi="Franklin Gothic Book"/>
          <w:sz w:val="24"/>
        </w:rPr>
        <w:t>4</w:t>
      </w:r>
      <w:r w:rsidR="00D91351" w:rsidRPr="00802087">
        <w:rPr>
          <w:rFonts w:ascii="Franklin Gothic Book" w:hAnsi="Franklin Gothic Book"/>
          <w:sz w:val="24"/>
        </w:rPr>
        <w:t xml:space="preserve"> poeng)</w:t>
      </w:r>
      <w:r w:rsidR="00D91351" w:rsidRPr="00985496">
        <w:rPr>
          <w:rFonts w:ascii="Franklin Gothic Book" w:hAnsi="Franklin Gothic Book"/>
          <w:b w:val="0"/>
          <w:noProof/>
          <w:sz w:val="24"/>
          <w:lang w:eastAsia="nb-NO"/>
        </w:rPr>
        <w:t xml:space="preserve"> </w:t>
      </w:r>
    </w:p>
    <w:p w14:paraId="2A3DA786" w14:textId="449493B6" w:rsidR="00D91351" w:rsidRDefault="00D91351" w:rsidP="00D91351">
      <w:r>
        <w:rPr>
          <w:noProof/>
          <w:lang w:eastAsia="nb-NO"/>
        </w:rPr>
        <w:drawing>
          <wp:anchor distT="0" distB="0" distL="114300" distR="114300" simplePos="0" relativeHeight="251658249" behindDoc="0" locked="0" layoutInCell="1" allowOverlap="1" wp14:anchorId="2AB1A7A6" wp14:editId="5DB57419">
            <wp:simplePos x="0" y="0"/>
            <wp:positionH relativeFrom="column">
              <wp:posOffset>104459</wp:posOffset>
            </wp:positionH>
            <wp:positionV relativeFrom="paragraph">
              <wp:posOffset>74455</wp:posOffset>
            </wp:positionV>
            <wp:extent cx="2725754" cy="1531899"/>
            <wp:effectExtent l="0" t="0" r="0" b="0"/>
            <wp:wrapNone/>
            <wp:docPr id="734" name="Bilde 73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descr="http://www.matindustrien.no/wp-content/uploads/sites/5/2017/10/Aluminiumsform_Fl%C3%A6skesteg-med-lime_foto_weber_nett.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28772" cy="153359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1A508E0F" w14:textId="04DBC3A8" w:rsidR="00D91351" w:rsidRDefault="00D91351" w:rsidP="00D91351"/>
    <w:p w14:paraId="1F6688C7" w14:textId="3C14E133" w:rsidR="00D91351" w:rsidRDefault="00261252" w:rsidP="00D91351">
      <w:r>
        <w:rPr>
          <w:noProof/>
          <w:lang w:eastAsia="nb-NO"/>
        </w:rPr>
        <w:drawing>
          <wp:anchor distT="0" distB="0" distL="114300" distR="114300" simplePos="0" relativeHeight="251658243" behindDoc="0" locked="0" layoutInCell="1" allowOverlap="1" wp14:anchorId="7CBAC308" wp14:editId="548BCDA8">
            <wp:simplePos x="0" y="0"/>
            <wp:positionH relativeFrom="margin">
              <wp:align>right</wp:align>
            </wp:positionH>
            <wp:positionV relativeFrom="paragraph">
              <wp:posOffset>139065</wp:posOffset>
            </wp:positionV>
            <wp:extent cx="1437640" cy="945515"/>
            <wp:effectExtent l="0" t="0" r="0" b="6985"/>
            <wp:wrapNone/>
            <wp:docPr id="47" name="Bilde 4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437640" cy="945515"/>
                    </a:xfrm>
                    <a:prstGeom prst="rect">
                      <a:avLst/>
                    </a:prstGeom>
                  </pic:spPr>
                </pic:pic>
              </a:graphicData>
            </a:graphic>
            <wp14:sizeRelH relativeFrom="page">
              <wp14:pctWidth>0</wp14:pctWidth>
            </wp14:sizeRelH>
            <wp14:sizeRelV relativeFrom="page">
              <wp14:pctHeight>0</wp14:pctHeight>
            </wp14:sizeRelV>
          </wp:anchor>
        </w:drawing>
      </w:r>
    </w:p>
    <w:p w14:paraId="3B99FE07" w14:textId="675192DB" w:rsidR="00D91351" w:rsidRDefault="00D91351" w:rsidP="00D91351"/>
    <w:p w14:paraId="1DB3342D" w14:textId="77777777" w:rsidR="00D91351" w:rsidRDefault="00D91351" w:rsidP="00D91351"/>
    <w:p w14:paraId="7EE56FD2" w14:textId="77B34002" w:rsidR="00D91351" w:rsidRDefault="00D91351" w:rsidP="00D91351"/>
    <w:p w14:paraId="42FFC473" w14:textId="5561ED1F" w:rsidR="00D91351" w:rsidRDefault="00D91351" w:rsidP="00D91351"/>
    <w:p w14:paraId="63934CD4" w14:textId="44959499" w:rsidR="00261252" w:rsidRDefault="00261252" w:rsidP="00261252">
      <w:r>
        <w:t>Fra nettstedet sortere.no: «Aluminium er et ressurskrevende metall å framstille, og det kan gjenvinnes i det uendelige. Dette gjør at aluminium er blant de råvarene som gir størst miljøeffekt når de kildesorteres.»</w:t>
      </w:r>
    </w:p>
    <w:p w14:paraId="0CF6AC84" w14:textId="77777777" w:rsidR="00261252" w:rsidRDefault="00261252" w:rsidP="00261252"/>
    <w:p w14:paraId="7C5426D0" w14:textId="0AB0CF7F" w:rsidR="00D91351" w:rsidRDefault="00D91351" w:rsidP="00D91351">
      <w:r>
        <w:t xml:space="preserve">1000 personer deltar i en spørreundersøkelse. </w:t>
      </w:r>
      <w:r>
        <w:br/>
      </w:r>
    </w:p>
    <w:p w14:paraId="4361FBF0" w14:textId="7354C4B6" w:rsidR="00D91351" w:rsidRDefault="00D91351" w:rsidP="00D91351">
      <w:r>
        <w:rPr>
          <w:noProof/>
        </w:rPr>
        <w:t>25 % av disse personene er under 30 år.</w:t>
      </w:r>
    </w:p>
    <w:p w14:paraId="210B0220" w14:textId="77777777" w:rsidR="00D91351" w:rsidRDefault="00D91351" w:rsidP="00D91351">
      <w:pPr>
        <w:pStyle w:val="Listeavsnitt"/>
      </w:pPr>
    </w:p>
    <w:p w14:paraId="4987796A" w14:textId="2F2FCB9D" w:rsidR="00D91351" w:rsidRPr="009D45E5" w:rsidRDefault="00D91351" w:rsidP="009D45E5">
      <w:pPr>
        <w:spacing w:line="276" w:lineRule="auto"/>
      </w:pPr>
      <w:r>
        <w:rPr>
          <w:noProof/>
        </w:rPr>
        <w:t xml:space="preserve">Undersøkelsen viser at 44 % av personene som er 30 år </w:t>
      </w:r>
      <w:r>
        <w:rPr>
          <w:noProof/>
        </w:rPr>
        <w:br/>
        <w:t>eller eldre, kildesorterer aluminiumsformer, mens bare</w:t>
      </w:r>
      <w:r w:rsidR="009D45E5">
        <w:br/>
      </w:r>
      <w:r>
        <w:rPr>
          <w:noProof/>
        </w:rPr>
        <w:t>14 % av dem som er under 30 år, gjør dette.</w:t>
      </w:r>
      <w:r>
        <w:rPr>
          <w:noProof/>
        </w:rPr>
        <w:br/>
      </w:r>
    </w:p>
    <w:p w14:paraId="5D830DAF" w14:textId="4B06A6E9" w:rsidR="00C31DCA" w:rsidRPr="00C31DCA" w:rsidRDefault="00D91351" w:rsidP="00D91351">
      <w:pPr>
        <w:pStyle w:val="Listeavsnitt"/>
        <w:numPr>
          <w:ilvl w:val="0"/>
          <w:numId w:val="10"/>
        </w:numPr>
      </w:pPr>
      <w:r>
        <w:t xml:space="preserve">Lag en krysstabell som illustrerer opplysningene som er gitt ovenfor. </w:t>
      </w:r>
      <w:r w:rsidR="00C31DCA">
        <w:br/>
      </w:r>
    </w:p>
    <w:p w14:paraId="3F8170DE" w14:textId="48FE31ED" w:rsidR="00D91351" w:rsidRDefault="00D91351" w:rsidP="00D91351"/>
    <w:p w14:paraId="4D160091" w14:textId="4DD73C88" w:rsidR="00D91351" w:rsidRDefault="00D91351" w:rsidP="00D91351">
      <w:r>
        <w:t xml:space="preserve">Vi trekker tilfeldig en person som deltok i undersøkelsen. </w:t>
      </w:r>
    </w:p>
    <w:p w14:paraId="2D6C1EF2" w14:textId="24D54D14" w:rsidR="007E7424" w:rsidRPr="00C31DCA" w:rsidRDefault="00D91351" w:rsidP="00C31DCA">
      <w:pPr>
        <w:pStyle w:val="Listeavsnitt"/>
        <w:numPr>
          <w:ilvl w:val="0"/>
          <w:numId w:val="10"/>
        </w:numPr>
        <w:rPr>
          <w:color w:val="0000FF"/>
        </w:rPr>
      </w:pPr>
      <w:r>
        <w:t xml:space="preserve">Bestem sannsynligheten for at personen kildesorterer </w:t>
      </w:r>
      <w:proofErr w:type="spellStart"/>
      <w:r>
        <w:t>aluminiumsformer</w:t>
      </w:r>
      <w:proofErr w:type="spellEnd"/>
      <w:r>
        <w:t xml:space="preserve">. </w:t>
      </w:r>
      <w:r w:rsidR="00C31DCA">
        <w:br/>
      </w:r>
      <w:r w:rsidR="00B57A63">
        <w:rPr>
          <w:color w:val="0000FF"/>
        </w:rPr>
        <w:br/>
      </w:r>
    </w:p>
    <w:p w14:paraId="5F24361F" w14:textId="3BBAC687" w:rsidR="007E7424" w:rsidRDefault="007E7424" w:rsidP="007E7424">
      <w:r>
        <w:br/>
      </w:r>
      <w:r w:rsidR="00D91351">
        <w:t xml:space="preserve">Du får vite at personen vi trakk i oppgave b), kildesorterer </w:t>
      </w:r>
      <w:proofErr w:type="spellStart"/>
      <w:r w:rsidR="00D91351">
        <w:t>aluminiumsformer</w:t>
      </w:r>
      <w:proofErr w:type="spellEnd"/>
      <w:r w:rsidR="00D91351">
        <w:t>.</w:t>
      </w:r>
    </w:p>
    <w:p w14:paraId="22A0330A" w14:textId="25FAADD7" w:rsidR="007E7424" w:rsidRPr="00C31DCA" w:rsidRDefault="00D91351" w:rsidP="00C31DCA">
      <w:pPr>
        <w:pStyle w:val="Listeavsnitt"/>
        <w:numPr>
          <w:ilvl w:val="0"/>
          <w:numId w:val="10"/>
        </w:numPr>
        <w:rPr>
          <w:color w:val="0000FF"/>
        </w:rPr>
      </w:pPr>
      <w:r>
        <w:t>Bestem sannsynligheten for at personen er under 30 år.</w:t>
      </w:r>
      <w:r w:rsidR="00C31DCA">
        <w:br/>
      </w:r>
      <w:r w:rsidR="00B57A63">
        <w:rPr>
          <w:color w:val="0000FF"/>
        </w:rPr>
        <w:br/>
      </w:r>
      <w:r w:rsidR="00261252">
        <w:br/>
      </w:r>
      <w:r w:rsidR="00261252">
        <w:br/>
      </w:r>
      <w:r w:rsidR="00261252">
        <w:br/>
      </w:r>
    </w:p>
    <w:p w14:paraId="20E63FFF" w14:textId="77777777" w:rsidR="000E3C7B" w:rsidRDefault="000E3C7B">
      <w:pPr>
        <w:rPr>
          <w:rFonts w:ascii="Franklin Gothic Medium" w:eastAsia="Times New Roman" w:hAnsi="Franklin Gothic Medium" w:cs="Times New Roman"/>
          <w:b/>
          <w:sz w:val="32"/>
          <w:szCs w:val="24"/>
        </w:rPr>
      </w:pPr>
      <w:r>
        <w:br w:type="page"/>
      </w:r>
    </w:p>
    <w:p w14:paraId="14A58692" w14:textId="1CEBE614" w:rsidR="007E7424" w:rsidRPr="00A216E9" w:rsidRDefault="007E7424" w:rsidP="007E7424">
      <w:pPr>
        <w:pStyle w:val="Overskrift2"/>
        <w:spacing w:before="120" w:after="240"/>
        <w:rPr>
          <w:rFonts w:ascii="Franklin Gothic Book" w:hAnsi="Franklin Gothic Book"/>
          <w:b w:val="0"/>
          <w:noProof/>
          <w:sz w:val="24"/>
          <w:lang w:eastAsia="nb-NO"/>
        </w:rPr>
      </w:pPr>
      <w:r>
        <w:lastRenderedPageBreak/>
        <w:t>Oppgave 5</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6AF94D66" w14:textId="7D422118" w:rsidR="007E7424" w:rsidRDefault="007E7424" w:rsidP="007E7424">
      <w:r>
        <w:t xml:space="preserve">Siri er 20 år. Hun har en deltidsjobb. I 2018 tjente hun 76 450 kroner. Hun må betale </w:t>
      </w:r>
      <w:r>
        <w:br/>
        <w:t>25 % skatt av den delen av lønnen som overstiger 54 650 kroner.</w:t>
      </w:r>
      <w:r>
        <w:br/>
      </w:r>
    </w:p>
    <w:p w14:paraId="791B324B" w14:textId="3C31CBFD" w:rsidR="007E7424" w:rsidRDefault="007E7424" w:rsidP="007E7424">
      <w:pPr>
        <w:pStyle w:val="Listeavsnitt"/>
        <w:numPr>
          <w:ilvl w:val="0"/>
          <w:numId w:val="12"/>
        </w:numPr>
      </w:pPr>
      <w:r>
        <w:t>Hvor mye må Siri betale i skatt av det hun tjente i 2018?</w:t>
      </w:r>
      <w:r w:rsidR="00C31DCA">
        <w:br/>
      </w:r>
      <w:r w:rsidR="00B57A63">
        <w:rPr>
          <w:color w:val="0000FF"/>
        </w:rPr>
        <w:br/>
      </w:r>
    </w:p>
    <w:p w14:paraId="51F00F5A" w14:textId="5C536DC3" w:rsidR="007E7424" w:rsidRDefault="007E7424" w:rsidP="007E7424">
      <w:r>
        <w:t>Siri har hørt at hun kan betale mindre i skatt dersom hun sparer til egen bolig. Hun undersøker litt på internett og finner utklippet nedenfor på ung.no.</w:t>
      </w:r>
    </w:p>
    <w:p w14:paraId="0189CD49" w14:textId="77777777" w:rsidR="007E7424" w:rsidRDefault="007E7424" w:rsidP="007E7424"/>
    <w:p w14:paraId="1E9517FA" w14:textId="77777777" w:rsidR="007E7424" w:rsidRDefault="007E7424" w:rsidP="007E7424">
      <w:r>
        <w:rPr>
          <w:noProof/>
          <w:lang w:eastAsia="nb-NO"/>
        </w:rPr>
        <w:drawing>
          <wp:inline distT="0" distB="0" distL="0" distR="0" wp14:anchorId="15CC9DB7" wp14:editId="7EA1140E">
            <wp:extent cx="5697806" cy="2782957"/>
            <wp:effectExtent l="0" t="0" r="0" b="0"/>
            <wp:docPr id="21" name="Bilde 21" descr="Spørsmål: Hva er B S U? Svar: Hei B S U betyr boligsparing for ungdom. Det er en egen sparekonto for ungdom opp til 34 år for sparing til egen bolig. I tillegg til høy rente får de som har jobb og betaler skatt redusert skatten sin med 20% av det de sparer opp til 25 000 per år. Det oppsparte beløpet kan bare brukes til å kjøpe bolig eller nedbetale boliglån. Når du får deg jobb og begynner å betale skatt vil jeg anbefale deg å starte med B S U-sparing, som er den beste spareformen for unge folk. Hilsen Husbanken i samarbeid med Ung.no.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724354" cy="2795924"/>
                    </a:xfrm>
                    <a:prstGeom prst="rect">
                      <a:avLst/>
                    </a:prstGeom>
                  </pic:spPr>
                </pic:pic>
              </a:graphicData>
            </a:graphic>
          </wp:inline>
        </w:drawing>
      </w:r>
    </w:p>
    <w:p w14:paraId="58C59CF9" w14:textId="77777777" w:rsidR="007E7424" w:rsidRDefault="007E7424" w:rsidP="007E7424"/>
    <w:p w14:paraId="013A4472" w14:textId="3A4AE057" w:rsidR="007E7424" w:rsidRDefault="007E7424" w:rsidP="007E7424">
      <w:r>
        <w:t>Siri oppretter en konto for boligsparing for ungdom (BSU) og setter inn 25 000 kroner på denne kontoen i 2018.</w:t>
      </w:r>
      <w:r>
        <w:br/>
      </w:r>
    </w:p>
    <w:p w14:paraId="48033D42" w14:textId="00DFCD4A" w:rsidR="00CB25F8" w:rsidRDefault="007E7424" w:rsidP="00CB25F8">
      <w:pPr>
        <w:pStyle w:val="Listeavsnitt"/>
        <w:numPr>
          <w:ilvl w:val="0"/>
          <w:numId w:val="12"/>
        </w:numPr>
      </w:pPr>
      <w:r>
        <w:t>Hvor mye må Siri nå betale i skatt av det hun tjente i 2018?</w:t>
      </w:r>
      <w:r w:rsidR="00CB25F8">
        <w:br/>
      </w:r>
      <w:r w:rsidR="00B57A63">
        <w:rPr>
          <w:color w:val="0000FF"/>
        </w:rPr>
        <w:br/>
      </w:r>
    </w:p>
    <w:p w14:paraId="48AA23EA" w14:textId="77777777" w:rsidR="007E7424" w:rsidRDefault="007E7424">
      <w:pPr>
        <w:rPr>
          <w:lang w:eastAsia="nb-NO"/>
        </w:rPr>
      </w:pPr>
      <w:r>
        <w:rPr>
          <w:lang w:eastAsia="nb-NO"/>
        </w:rPr>
        <w:br w:type="page"/>
      </w:r>
    </w:p>
    <w:p w14:paraId="3F8ED1D3" w14:textId="1D78CAAE" w:rsidR="007E7424" w:rsidRDefault="007E7424" w:rsidP="007E7424">
      <w:pPr>
        <w:pStyle w:val="Overskrift2"/>
        <w:spacing w:before="120" w:after="240"/>
      </w:pPr>
      <w:r>
        <w:rPr>
          <w:szCs w:val="32"/>
        </w:rPr>
        <w:lastRenderedPageBreak/>
        <w:t>O</w:t>
      </w:r>
      <w:r w:rsidRPr="00CB1AAE">
        <w:rPr>
          <w:szCs w:val="32"/>
        </w:rPr>
        <w:t>ppgave</w:t>
      </w:r>
      <w:r>
        <w:rPr>
          <w:szCs w:val="32"/>
        </w:rPr>
        <w:t xml:space="preserve"> 6</w:t>
      </w:r>
      <w:r w:rsidRPr="00CB1AAE">
        <w:rPr>
          <w:szCs w:val="32"/>
        </w:rPr>
        <w:t xml:space="preserve"> </w:t>
      </w:r>
      <w:r>
        <w:rPr>
          <w:b w:val="0"/>
          <w:sz w:val="24"/>
        </w:rPr>
        <w:t>(3</w:t>
      </w:r>
      <w:r w:rsidRPr="00EA21D4">
        <w:rPr>
          <w:b w:val="0"/>
          <w:sz w:val="24"/>
        </w:rPr>
        <w:t xml:space="preserve"> poeng)</w:t>
      </w:r>
    </w:p>
    <w:p w14:paraId="65147407" w14:textId="77777777" w:rsidR="007E7424" w:rsidRDefault="007E7424" w:rsidP="007E7424">
      <w:pPr>
        <w:pStyle w:val="Brdtekst"/>
        <w:spacing w:line="240" w:lineRule="auto"/>
      </w:pPr>
    </w:p>
    <w:p w14:paraId="7C8EA35C" w14:textId="256C877A" w:rsidR="00B57A63" w:rsidRDefault="00B57A63" w:rsidP="007E7424">
      <w:pPr>
        <w:pStyle w:val="Brdtekst"/>
        <w:spacing w:line="240" w:lineRule="auto"/>
        <w:jc w:val="center"/>
      </w:pPr>
      <w:r>
        <w:rPr>
          <w:noProof/>
        </w:rPr>
        <w:drawing>
          <wp:inline distT="0" distB="0" distL="0" distR="0" wp14:anchorId="4F961AA7" wp14:editId="41942447">
            <wp:extent cx="1943100" cy="2228850"/>
            <wp:effectExtent l="0" t="0" r="0" b="0"/>
            <wp:docPr id="11" name="Grafikk 11" descr="Trapes A B C D der A B og D C er parallelle. Diagonalene A C og B D er tegnet inn. Skjæringspunktet mellom diagonalene er kalt E.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ppg6_del2_1P_V19.svg"/>
                    <pic:cNvPicPr/>
                  </pic:nvPicPr>
                  <pic:blipFill>
                    <a:blip r:embed="rId101">
                      <a:extLst>
                        <a:ext uri="{28A0092B-C50C-407E-A947-70E740481C1C}">
                          <a14:useLocalDpi xmlns:a14="http://schemas.microsoft.com/office/drawing/2010/main" val="0"/>
                        </a:ext>
                        <a:ext uri="{96DAC541-7B7A-43D3-8B79-37D633B846F1}">
                          <asvg:svgBlip xmlns:asvg="http://schemas.microsoft.com/office/drawing/2016/SVG/main" r:embed="rId102"/>
                        </a:ext>
                      </a:extLst>
                    </a:blip>
                    <a:stretch>
                      <a:fillRect/>
                    </a:stretch>
                  </pic:blipFill>
                  <pic:spPr>
                    <a:xfrm>
                      <a:off x="0" y="0"/>
                      <a:ext cx="1943100" cy="2228850"/>
                    </a:xfrm>
                    <a:prstGeom prst="rect">
                      <a:avLst/>
                    </a:prstGeom>
                  </pic:spPr>
                </pic:pic>
              </a:graphicData>
            </a:graphic>
          </wp:inline>
        </w:drawing>
      </w:r>
    </w:p>
    <w:p w14:paraId="02248199" w14:textId="77777777" w:rsidR="007E7424" w:rsidRDefault="007E7424" w:rsidP="007E7424">
      <w:pPr>
        <w:pStyle w:val="Brdtekst"/>
        <w:spacing w:line="240" w:lineRule="auto"/>
      </w:pPr>
    </w:p>
    <w:p w14:paraId="1F741228" w14:textId="26F9D1A6" w:rsidR="007E7424" w:rsidRDefault="0018772F" w:rsidP="007E7424">
      <w:pPr>
        <w:pStyle w:val="Brdtekst"/>
        <w:spacing w:line="240" w:lineRule="auto"/>
      </w:pPr>
      <w:r w:rsidRPr="0018772F">
        <w:rPr>
          <w:position w:val="-6"/>
        </w:rPr>
        <w:object w:dxaOrig="380" w:dyaOrig="279" w14:anchorId="212269C4">
          <v:shape id="_x0000_i1119" type="#_x0000_t75" style="width:19.5pt;height:14.5pt" o:ole="">
            <v:imagedata r:id="rId103" o:title=""/>
          </v:shape>
          <o:OLEObject Type="Embed" ProgID="Equation.DSMT4" ShapeID="_x0000_i1119" DrawAspect="Content" ObjectID="_1637480489" r:id="rId104"/>
        </w:object>
      </w:r>
      <w:r w:rsidR="007E7424">
        <w:t xml:space="preserve"> og </w:t>
      </w:r>
      <w:r w:rsidRPr="00025957">
        <w:rPr>
          <w:position w:val="-4"/>
        </w:rPr>
        <w:object w:dxaOrig="380" w:dyaOrig="260" w14:anchorId="5F022400">
          <v:shape id="_x0000_i1120" type="#_x0000_t75" style="width:19.5pt;height:13.5pt" o:ole="">
            <v:imagedata r:id="rId105" o:title=""/>
          </v:shape>
          <o:OLEObject Type="Embed" ProgID="Equation.DSMT4" ShapeID="_x0000_i1120" DrawAspect="Content" ObjectID="_1637480490" r:id="rId106"/>
        </w:object>
      </w:r>
      <w:r w:rsidR="007E7424">
        <w:t xml:space="preserve"> er diagonaler i trapeset </w:t>
      </w:r>
      <w:r w:rsidRPr="0018772F">
        <w:rPr>
          <w:position w:val="-6"/>
        </w:rPr>
        <w:object w:dxaOrig="660" w:dyaOrig="279" w14:anchorId="6D918015">
          <v:shape id="_x0000_i1121" type="#_x0000_t75" style="width:32.5pt;height:14.5pt" o:ole="">
            <v:imagedata r:id="rId107" o:title=""/>
          </v:shape>
          <o:OLEObject Type="Embed" ProgID="Equation.DSMT4" ShapeID="_x0000_i1121" DrawAspect="Content" ObjectID="_1637480491" r:id="rId108"/>
        </w:object>
      </w:r>
      <w:r w:rsidR="007E7424">
        <w:t xml:space="preserve">. Diagonalene skjærer hverandre i punktet </w:t>
      </w:r>
      <w:r w:rsidRPr="00025957">
        <w:rPr>
          <w:position w:val="-4"/>
        </w:rPr>
        <w:object w:dxaOrig="220" w:dyaOrig="260" w14:anchorId="49E2C3F4">
          <v:shape id="_x0000_i1122" type="#_x0000_t75" style="width:11.5pt;height:13.5pt" o:ole="">
            <v:imagedata r:id="rId109" o:title=""/>
          </v:shape>
          <o:OLEObject Type="Embed" ProgID="Equation.DSMT4" ShapeID="_x0000_i1122" DrawAspect="Content" ObjectID="_1637480492" r:id="rId110"/>
        </w:object>
      </w:r>
      <w:r w:rsidR="007E7424">
        <w:t xml:space="preserve">. </w:t>
      </w:r>
      <w:r w:rsidR="007E7424">
        <w:br/>
        <w:t>Se skissen ovenfor.</w:t>
      </w:r>
    </w:p>
    <w:p w14:paraId="42E93D81" w14:textId="43687A10" w:rsidR="007E7424" w:rsidRDefault="007E7424" w:rsidP="007E7424">
      <w:pPr>
        <w:pStyle w:val="Brdtekst"/>
        <w:spacing w:line="240" w:lineRule="auto"/>
      </w:pPr>
    </w:p>
    <w:p w14:paraId="7D406A41" w14:textId="32D044C2" w:rsidR="007E7424" w:rsidRDefault="007E7424" w:rsidP="0020507F">
      <w:pPr>
        <w:pStyle w:val="Listeavsnitt"/>
        <w:numPr>
          <w:ilvl w:val="0"/>
          <w:numId w:val="21"/>
        </w:numPr>
      </w:pPr>
      <w:r>
        <w:t xml:space="preserve">Forklar at </w:t>
      </w:r>
      <w:r w:rsidR="00376BA9" w:rsidRPr="00025957">
        <w:rPr>
          <w:position w:val="-4"/>
        </w:rPr>
        <w:object w:dxaOrig="700" w:dyaOrig="260" w14:anchorId="78F467FB">
          <v:shape id="_x0000_i1123" type="#_x0000_t75" style="width:35pt;height:13.5pt" o:ole="">
            <v:imagedata r:id="rId111" o:title=""/>
          </v:shape>
          <o:OLEObject Type="Embed" ProgID="Equation.DSMT4" ShapeID="_x0000_i1123" DrawAspect="Content" ObjectID="_1637480493" r:id="rId112"/>
        </w:object>
      </w:r>
      <w:r>
        <w:t xml:space="preserve"> og  </w:t>
      </w:r>
      <w:r w:rsidR="00376BA9" w:rsidRPr="0018772F">
        <w:rPr>
          <w:position w:val="-6"/>
        </w:rPr>
        <w:object w:dxaOrig="700" w:dyaOrig="279" w14:anchorId="65F7D28C">
          <v:shape id="_x0000_i1124" type="#_x0000_t75" style="width:35pt;height:14.5pt" o:ole="">
            <v:imagedata r:id="rId113" o:title=""/>
          </v:shape>
          <o:OLEObject Type="Embed" ProgID="Equation.DSMT4" ShapeID="_x0000_i1124" DrawAspect="Content" ObjectID="_1637480494" r:id="rId114"/>
        </w:object>
      </w:r>
      <w:r>
        <w:t xml:space="preserve"> er </w:t>
      </w:r>
      <w:proofErr w:type="spellStart"/>
      <w:r>
        <w:t>formlike</w:t>
      </w:r>
      <w:proofErr w:type="spellEnd"/>
      <w:r>
        <w:t>.</w:t>
      </w:r>
      <w:r w:rsidR="00ED048A" w:rsidRPr="0020507F">
        <w:rPr>
          <w:color w:val="0000FF"/>
        </w:rPr>
        <w:br/>
      </w:r>
      <w:r w:rsidR="00C5268F" w:rsidRPr="0020507F">
        <w:rPr>
          <w:color w:val="0000FF"/>
        </w:rPr>
        <w:br/>
      </w:r>
    </w:p>
    <w:p w14:paraId="2D6E8108" w14:textId="209CCDA0" w:rsidR="0020507F" w:rsidRDefault="00BF7E6D" w:rsidP="0020507F">
      <w:pPr>
        <w:pStyle w:val="Brdtekst"/>
        <w:spacing w:line="240" w:lineRule="auto"/>
      </w:pPr>
      <w:r w:rsidRPr="00BF7E6D">
        <w:rPr>
          <w:position w:val="-4"/>
        </w:rPr>
        <w:object w:dxaOrig="880" w:dyaOrig="260" w14:anchorId="0E6ECC04">
          <v:shape id="_x0000_i1131" type="#_x0000_t75" style="width:43.5pt;height:13.5pt" o:ole="">
            <v:imagedata r:id="rId115" o:title=""/>
          </v:shape>
          <o:OLEObject Type="Embed" ProgID="Equation.DSMT4" ShapeID="_x0000_i1131" DrawAspect="Content" ObjectID="_1637480495" r:id="rId116"/>
        </w:object>
      </w:r>
      <w:r w:rsidR="0020507F">
        <w:t xml:space="preserve">, </w:t>
      </w:r>
      <w:r w:rsidRPr="00BF7E6D">
        <w:rPr>
          <w:position w:val="-6"/>
        </w:rPr>
        <w:object w:dxaOrig="760" w:dyaOrig="279" w14:anchorId="02E422E6">
          <v:shape id="_x0000_i1132" type="#_x0000_t75" style="width:38.5pt;height:14pt" o:ole="">
            <v:imagedata r:id="rId117" o:title=""/>
          </v:shape>
          <o:OLEObject Type="Embed" ProgID="Equation.DSMT4" ShapeID="_x0000_i1132" DrawAspect="Content" ObjectID="_1637480496" r:id="rId118"/>
        </w:object>
      </w:r>
      <w:r w:rsidR="0020507F">
        <w:t xml:space="preserve"> og </w:t>
      </w:r>
      <w:r w:rsidRPr="00BF7E6D">
        <w:rPr>
          <w:position w:val="-6"/>
        </w:rPr>
        <w:object w:dxaOrig="880" w:dyaOrig="279" w14:anchorId="0EFC868D">
          <v:shape id="_x0000_i1133" type="#_x0000_t75" style="width:43.5pt;height:14pt" o:ole="">
            <v:imagedata r:id="rId119" o:title=""/>
          </v:shape>
          <o:OLEObject Type="Embed" ProgID="Equation.DSMT4" ShapeID="_x0000_i1133" DrawAspect="Content" ObjectID="_1637480497" r:id="rId120"/>
        </w:object>
      </w:r>
      <w:r>
        <w:t xml:space="preserve"> </w:t>
      </w:r>
      <w:r w:rsidR="0020507F">
        <w:t>.</w:t>
      </w:r>
    </w:p>
    <w:p w14:paraId="4DB3EDB6" w14:textId="77777777" w:rsidR="007E7424" w:rsidRDefault="007E7424" w:rsidP="0018772F"/>
    <w:p w14:paraId="00D03A09" w14:textId="77B3F525" w:rsidR="007E7424" w:rsidRPr="0091508E" w:rsidRDefault="007E7424" w:rsidP="0091508E">
      <w:pPr>
        <w:pStyle w:val="Brdtekst"/>
        <w:numPr>
          <w:ilvl w:val="0"/>
          <w:numId w:val="21"/>
        </w:numPr>
        <w:spacing w:line="240" w:lineRule="auto"/>
        <w:rPr>
          <w:noProof/>
          <w:color w:val="0000FF"/>
          <w:lang w:eastAsia="nb-NO"/>
        </w:rPr>
      </w:pPr>
      <w:r>
        <w:t xml:space="preserve">Bestem lengden av </w:t>
      </w:r>
      <w:r w:rsidR="00BF7E6D" w:rsidRPr="00BF7E6D">
        <w:rPr>
          <w:position w:val="-4"/>
        </w:rPr>
        <w:object w:dxaOrig="380" w:dyaOrig="260" w14:anchorId="66793167">
          <v:shape id="_x0000_i1134" type="#_x0000_t75" style="width:18.5pt;height:13.5pt" o:ole="">
            <v:imagedata r:id="rId121" o:title=""/>
          </v:shape>
          <o:OLEObject Type="Embed" ProgID="Equation.DSMT4" ShapeID="_x0000_i1134" DrawAspect="Content" ObjectID="_1637480498" r:id="rId122"/>
        </w:object>
      </w:r>
      <w:r>
        <w:t>.</w:t>
      </w:r>
      <w:r w:rsidR="00ED048A">
        <w:br/>
      </w:r>
      <w:r w:rsidR="000E3C7B">
        <w:rPr>
          <w:noProof/>
          <w:color w:val="0000FF"/>
          <w:lang w:eastAsia="nb-NO"/>
        </w:rPr>
        <w:br/>
      </w:r>
      <w:r w:rsidR="000E3C7B">
        <w:rPr>
          <w:noProof/>
          <w:color w:val="0000FF"/>
          <w:lang w:eastAsia="nb-NO"/>
        </w:rPr>
        <w:br/>
      </w:r>
      <w:r w:rsidR="00261252">
        <w:rPr>
          <w:noProof/>
          <w:color w:val="0000FF"/>
          <w:lang w:eastAsia="nb-NO"/>
        </w:rPr>
        <w:br/>
      </w:r>
    </w:p>
    <w:p w14:paraId="2A63CB2A" w14:textId="3064C4F9" w:rsidR="007E7424" w:rsidRDefault="007E7424" w:rsidP="007E7424">
      <w:pPr>
        <w:pStyle w:val="Overskrift2"/>
        <w:spacing w:after="240" w:line="240" w:lineRule="auto"/>
        <w:rPr>
          <w:noProof/>
        </w:rPr>
      </w:pPr>
      <w:r>
        <w:rPr>
          <w:szCs w:val="32"/>
        </w:rPr>
        <w:t>O</w:t>
      </w:r>
      <w:r w:rsidRPr="00241D4B">
        <w:rPr>
          <w:szCs w:val="32"/>
        </w:rPr>
        <w:t xml:space="preserve">ppgave </w:t>
      </w:r>
      <w:r>
        <w:rPr>
          <w:szCs w:val="32"/>
        </w:rPr>
        <w:t>7</w:t>
      </w:r>
      <w:r>
        <w:t xml:space="preserve"> </w:t>
      </w:r>
      <w:r>
        <w:rPr>
          <w:b w:val="0"/>
          <w:sz w:val="24"/>
        </w:rPr>
        <w:t>(2</w:t>
      </w:r>
      <w:r w:rsidRPr="006B04D6">
        <w:rPr>
          <w:b w:val="0"/>
          <w:sz w:val="24"/>
        </w:rPr>
        <w:t xml:space="preserve"> poeng)</w:t>
      </w:r>
      <w:r w:rsidRPr="00347B1C">
        <w:rPr>
          <w:noProof/>
        </w:rPr>
        <w:t xml:space="preserve"> </w:t>
      </w:r>
    </w:p>
    <w:p w14:paraId="5175CD3E" w14:textId="0C0EB633" w:rsidR="007E7424" w:rsidRDefault="007E7424" w:rsidP="007E7424">
      <w:r>
        <w:rPr>
          <w:noProof/>
          <w:lang w:eastAsia="nb-NO"/>
        </w:rPr>
        <w:drawing>
          <wp:anchor distT="0" distB="0" distL="114300" distR="114300" simplePos="0" relativeHeight="251658248" behindDoc="0" locked="0" layoutInCell="1" allowOverlap="1" wp14:anchorId="33A2E4DC" wp14:editId="484A39FB">
            <wp:simplePos x="0" y="0"/>
            <wp:positionH relativeFrom="column">
              <wp:posOffset>3503537</wp:posOffset>
            </wp:positionH>
            <wp:positionV relativeFrom="paragraph">
              <wp:posOffset>191587</wp:posOffset>
            </wp:positionV>
            <wp:extent cx="2546350" cy="1465580"/>
            <wp:effectExtent l="0" t="0" r="6350" b="0"/>
            <wp:wrapSquare wrapText="bothSides"/>
            <wp:docPr id="717" name="Bilde 71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Ryvingen.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546350" cy="1465580"/>
                    </a:xfrm>
                    <a:prstGeom prst="rect">
                      <a:avLst/>
                    </a:prstGeom>
                  </pic:spPr>
                </pic:pic>
              </a:graphicData>
            </a:graphic>
            <wp14:sizeRelH relativeFrom="page">
              <wp14:pctWidth>0</wp14:pctWidth>
            </wp14:sizeRelH>
            <wp14:sizeRelV relativeFrom="page">
              <wp14:pctHeight>0</wp14:pctHeight>
            </wp14:sizeRelV>
          </wp:anchor>
        </w:drawing>
      </w:r>
      <w:r>
        <w:t xml:space="preserve">Avstander på sjøen måles ofte i nautiske mil. </w:t>
      </w:r>
      <w:r>
        <w:br/>
        <w:t>1 nautisk mil  1852 meter.</w:t>
      </w:r>
    </w:p>
    <w:p w14:paraId="1E8DF0DA" w14:textId="7F894863" w:rsidR="007E7424" w:rsidRDefault="00C5268F" w:rsidP="007E7424">
      <w:r>
        <w:br/>
      </w:r>
      <w:r w:rsidR="007E7424">
        <w:t xml:space="preserve">Et kart har målestokken </w:t>
      </w:r>
      <w:r w:rsidR="00144426" w:rsidRPr="00144426">
        <w:rPr>
          <w:position w:val="-12"/>
        </w:rPr>
        <w:object w:dxaOrig="1120" w:dyaOrig="340" w14:anchorId="2C45AE05">
          <v:shape id="_x0000_i1147" type="#_x0000_t75" style="width:56pt;height:17pt" o:ole="">
            <v:imagedata r:id="rId124" o:title=""/>
          </v:shape>
          <o:OLEObject Type="Embed" ProgID="Equation.DSMT4" ShapeID="_x0000_i1147" DrawAspect="Content" ObjectID="_1637480499" r:id="rId125"/>
        </w:object>
      </w:r>
      <w:r w:rsidR="00144426">
        <w:t xml:space="preserve"> </w:t>
      </w:r>
    </w:p>
    <w:p w14:paraId="1258FE91" w14:textId="40C2E0AC" w:rsidR="007E7424" w:rsidRDefault="007E7424" w:rsidP="007E7424">
      <w:r>
        <w:t xml:space="preserve">På kartet er avstanden fra Lindesnes til </w:t>
      </w:r>
      <w:r>
        <w:br/>
        <w:t xml:space="preserve">Ryvingen fyr </w:t>
      </w:r>
      <w:r w:rsidRPr="000B02E8">
        <w:t>53 cm</w:t>
      </w:r>
      <w:r>
        <w:t>.</w:t>
      </w:r>
    </w:p>
    <w:p w14:paraId="4A392D0D" w14:textId="6070E3D1" w:rsidR="000E3C7B" w:rsidRPr="00164804" w:rsidRDefault="007E7424" w:rsidP="000E3C7B">
      <w:pPr>
        <w:rPr>
          <w:color w:val="0000FF"/>
        </w:rPr>
      </w:pPr>
      <w:r>
        <w:t xml:space="preserve">Hvor mange nautiske mil er det </w:t>
      </w:r>
      <w:r w:rsidR="00FB4D62">
        <w:t>fra Lindesnes til Ryvingen fyr?</w:t>
      </w:r>
      <w:r w:rsidR="0091508E">
        <w:br/>
      </w:r>
      <w:r w:rsidR="007730A2">
        <w:br/>
      </w:r>
    </w:p>
    <w:p w14:paraId="464CD94C" w14:textId="1520C018" w:rsidR="007E7424" w:rsidRDefault="007730A2" w:rsidP="007E7424">
      <w:r w:rsidRPr="00164804">
        <w:rPr>
          <w:color w:val="0000FF"/>
        </w:rPr>
        <w:br/>
      </w:r>
    </w:p>
    <w:p w14:paraId="78A530D0" w14:textId="0122AC62" w:rsidR="00FB4D62" w:rsidRDefault="00FB4D62" w:rsidP="007E7424"/>
    <w:p w14:paraId="14BE9F11" w14:textId="551B87BA" w:rsidR="00FB4D62" w:rsidRPr="001D2329" w:rsidRDefault="00FB4D62" w:rsidP="00FB4D62">
      <w:pPr>
        <w:pStyle w:val="Overskrift2"/>
        <w:spacing w:before="120" w:after="240"/>
        <w:rPr>
          <w:b w:val="0"/>
          <w:sz w:val="24"/>
        </w:rPr>
      </w:pPr>
      <w:r>
        <w:rPr>
          <w:szCs w:val="32"/>
        </w:rPr>
        <w:lastRenderedPageBreak/>
        <w:t>O</w:t>
      </w:r>
      <w:r w:rsidRPr="00CB1AAE">
        <w:rPr>
          <w:szCs w:val="32"/>
        </w:rPr>
        <w:t>ppgave</w:t>
      </w:r>
      <w:r>
        <w:rPr>
          <w:szCs w:val="32"/>
        </w:rPr>
        <w:t xml:space="preserve"> 8</w:t>
      </w:r>
      <w:r w:rsidRPr="00CB1AAE">
        <w:rPr>
          <w:szCs w:val="32"/>
        </w:rPr>
        <w:t xml:space="preserve"> </w:t>
      </w:r>
      <w:r>
        <w:rPr>
          <w:b w:val="0"/>
          <w:sz w:val="24"/>
        </w:rPr>
        <w:t>(6</w:t>
      </w:r>
      <w:r w:rsidRPr="00EA21D4">
        <w:rPr>
          <w:b w:val="0"/>
          <w:sz w:val="24"/>
        </w:rPr>
        <w:t xml:space="preserve"> poeng)</w:t>
      </w:r>
    </w:p>
    <w:p w14:paraId="6FE8FFA7" w14:textId="77777777" w:rsidR="00FB4D62" w:rsidRDefault="00FB4D62" w:rsidP="00FB4D62">
      <w:pPr>
        <w:spacing w:line="276" w:lineRule="auto"/>
      </w:pPr>
      <w:r>
        <w:t>Et budfirma henter pakker hos forretninger. Pakkene kjøres ut til kunder.</w:t>
      </w:r>
    </w:p>
    <w:p w14:paraId="58A49783" w14:textId="77777777" w:rsidR="00FB4D62" w:rsidRDefault="00FB4D62" w:rsidP="00FB4D62">
      <w:pPr>
        <w:spacing w:line="276" w:lineRule="auto"/>
      </w:pPr>
      <w:r>
        <w:t xml:space="preserve">Prisen forretningene må betale, avhenger av hvor mye pakkene veier. </w:t>
      </w:r>
      <w:r>
        <w:br/>
        <w:t>Se tabellen nedenfor.</w:t>
      </w:r>
    </w:p>
    <w:tbl>
      <w:tblPr>
        <w:tblStyle w:val="Tabellrutenett"/>
        <w:tblpPr w:leftFromText="141" w:rightFromText="141" w:vertAnchor="text" w:horzAnchor="margin" w:tblpXSpec="center" w:tblpY="66"/>
        <w:tblW w:w="0" w:type="auto"/>
        <w:shd w:val="clear" w:color="auto" w:fill="FCFCFC"/>
        <w:tblLook w:val="04A0" w:firstRow="1" w:lastRow="0" w:firstColumn="1" w:lastColumn="0" w:noHBand="0" w:noVBand="1"/>
      </w:tblPr>
      <w:tblGrid>
        <w:gridCol w:w="2972"/>
        <w:gridCol w:w="5103"/>
      </w:tblGrid>
      <w:tr w:rsidR="00FB4D62" w:rsidRPr="00FB4D62" w14:paraId="665DF0BA" w14:textId="77777777" w:rsidTr="00FB4D62">
        <w:trPr>
          <w:trHeight w:val="575"/>
        </w:trPr>
        <w:tc>
          <w:tcPr>
            <w:tcW w:w="2972" w:type="dxa"/>
            <w:shd w:val="clear" w:color="auto" w:fill="FCFCFC"/>
            <w:vAlign w:val="center"/>
          </w:tcPr>
          <w:p w14:paraId="652E54FF"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Vekt per pakke</w:t>
            </w:r>
          </w:p>
        </w:tc>
        <w:tc>
          <w:tcPr>
            <w:tcW w:w="5103" w:type="dxa"/>
            <w:shd w:val="clear" w:color="auto" w:fill="FCFCFC"/>
            <w:vAlign w:val="center"/>
          </w:tcPr>
          <w:p w14:paraId="3D7FAEB3"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Pris for utkjøring uten merverdiavgift (mva.)</w:t>
            </w:r>
          </w:p>
        </w:tc>
      </w:tr>
      <w:tr w:rsidR="00FB4D62" w:rsidRPr="00FB4D62" w14:paraId="76600F72" w14:textId="77777777" w:rsidTr="00FB4D62">
        <w:trPr>
          <w:trHeight w:val="416"/>
        </w:trPr>
        <w:tc>
          <w:tcPr>
            <w:tcW w:w="2972" w:type="dxa"/>
            <w:shd w:val="clear" w:color="auto" w:fill="FCFCFC"/>
            <w:vAlign w:val="center"/>
          </w:tcPr>
          <w:p w14:paraId="3CE8F865"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Under 3 kg</w:t>
            </w:r>
          </w:p>
        </w:tc>
        <w:tc>
          <w:tcPr>
            <w:tcW w:w="5103" w:type="dxa"/>
            <w:shd w:val="clear" w:color="auto" w:fill="FCFCFC"/>
            <w:vAlign w:val="center"/>
          </w:tcPr>
          <w:p w14:paraId="508E18F3"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120 kroner</w:t>
            </w:r>
          </w:p>
        </w:tc>
      </w:tr>
      <w:tr w:rsidR="00FB4D62" w:rsidRPr="00FB4D62" w14:paraId="2AA76C80" w14:textId="77777777" w:rsidTr="00FB4D62">
        <w:trPr>
          <w:trHeight w:val="422"/>
        </w:trPr>
        <w:tc>
          <w:tcPr>
            <w:tcW w:w="2972" w:type="dxa"/>
            <w:shd w:val="clear" w:color="auto" w:fill="FCFCFC"/>
            <w:vAlign w:val="center"/>
          </w:tcPr>
          <w:p w14:paraId="5E3D7B34"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Fra og med 3 kg til 10 kg</w:t>
            </w:r>
          </w:p>
        </w:tc>
        <w:tc>
          <w:tcPr>
            <w:tcW w:w="5103" w:type="dxa"/>
            <w:shd w:val="clear" w:color="auto" w:fill="FCFCFC"/>
            <w:vAlign w:val="center"/>
          </w:tcPr>
          <w:p w14:paraId="77AC5E37"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200 kroner</w:t>
            </w:r>
          </w:p>
        </w:tc>
      </w:tr>
      <w:tr w:rsidR="00FB4D62" w:rsidRPr="00FB4D62" w14:paraId="031782F6" w14:textId="77777777" w:rsidTr="00FB4D62">
        <w:trPr>
          <w:trHeight w:val="428"/>
        </w:trPr>
        <w:tc>
          <w:tcPr>
            <w:tcW w:w="2972" w:type="dxa"/>
            <w:shd w:val="clear" w:color="auto" w:fill="FCFCFC"/>
            <w:vAlign w:val="center"/>
          </w:tcPr>
          <w:p w14:paraId="73FA428A"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Fra og med 10 kg til 20 kg</w:t>
            </w:r>
          </w:p>
        </w:tc>
        <w:tc>
          <w:tcPr>
            <w:tcW w:w="5103" w:type="dxa"/>
            <w:shd w:val="clear" w:color="auto" w:fill="FCFCFC"/>
            <w:vAlign w:val="center"/>
          </w:tcPr>
          <w:p w14:paraId="62D79261"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300 kroner</w:t>
            </w:r>
          </w:p>
        </w:tc>
      </w:tr>
    </w:tbl>
    <w:p w14:paraId="3D556185" w14:textId="77777777" w:rsidR="00FB4D62" w:rsidRPr="008E3400" w:rsidRDefault="00FB4D62" w:rsidP="00FB4D62">
      <w:pPr>
        <w:spacing w:line="276" w:lineRule="auto"/>
        <w:rPr>
          <w:sz w:val="16"/>
        </w:rPr>
      </w:pPr>
    </w:p>
    <w:p w14:paraId="39F6AB55" w14:textId="1A91746B" w:rsidR="00FB4D62" w:rsidRPr="00FB4D62" w:rsidRDefault="00FB4D62" w:rsidP="00FB4D62">
      <w:pPr>
        <w:spacing w:line="276" w:lineRule="auto"/>
      </w:pPr>
      <w:r>
        <w:t xml:space="preserve">Budfirmaet gir 15 % rabatt dersom en forretning ønsker å </w:t>
      </w:r>
      <w:r w:rsidR="00F149E6">
        <w:t>få kjørt ut mer enn tre pakker.</w:t>
      </w:r>
    </w:p>
    <w:p w14:paraId="641BB86F" w14:textId="77777777" w:rsidR="00FB4D62" w:rsidRDefault="00FB4D62" w:rsidP="00FB4D62">
      <w:pPr>
        <w:pStyle w:val="Listeavsnitt"/>
        <w:numPr>
          <w:ilvl w:val="0"/>
          <w:numId w:val="15"/>
        </w:numPr>
        <w:spacing w:after="240" w:line="360" w:lineRule="auto"/>
      </w:pPr>
      <w:r>
        <w:t>Du skal lage et regneark som budfirmaet kan bruke for å registrere en bestilling.</w:t>
      </w:r>
    </w:p>
    <w:p w14:paraId="167F77FB" w14:textId="77777777" w:rsidR="00FB4D62" w:rsidRDefault="00FB4D62" w:rsidP="00FB4D62">
      <w:pPr>
        <w:pStyle w:val="Listeavsnitt"/>
        <w:numPr>
          <w:ilvl w:val="0"/>
          <w:numId w:val="14"/>
        </w:numPr>
        <w:spacing w:line="276" w:lineRule="auto"/>
      </w:pPr>
      <w:r>
        <w:t>I de hvite cellene skal du registrere opplysningene du finner i oppgaven.</w:t>
      </w:r>
    </w:p>
    <w:p w14:paraId="332AA31D" w14:textId="77777777" w:rsidR="00FB4D62" w:rsidRDefault="00FB4D62" w:rsidP="00FB4D62">
      <w:pPr>
        <w:pStyle w:val="Listeavsnitt"/>
        <w:numPr>
          <w:ilvl w:val="0"/>
          <w:numId w:val="14"/>
        </w:numPr>
        <w:spacing w:line="276" w:lineRule="auto"/>
      </w:pPr>
      <w:r>
        <w:t>I de blå cellene skal du sette inn formler.</w:t>
      </w:r>
    </w:p>
    <w:p w14:paraId="23B70D5E" w14:textId="043184B9" w:rsidR="00FB4D62" w:rsidRPr="00F149E6" w:rsidRDefault="00FB4D62" w:rsidP="00FB4D62">
      <w:pPr>
        <w:pStyle w:val="Listeavsnitt"/>
        <w:numPr>
          <w:ilvl w:val="0"/>
          <w:numId w:val="14"/>
        </w:numPr>
        <w:spacing w:line="276" w:lineRule="auto"/>
      </w:pPr>
      <w:r>
        <w:t>Når antall pakker er registrert, skal regnearket automatisk beregne rabatten.</w:t>
      </w:r>
      <w:r w:rsidR="00F149E6">
        <w:br/>
      </w:r>
    </w:p>
    <w:tbl>
      <w:tblPr>
        <w:tblStyle w:val="Tabellrutenett"/>
        <w:tblW w:w="0" w:type="auto"/>
        <w:tblInd w:w="846" w:type="dxa"/>
        <w:tblLook w:val="04A0" w:firstRow="1" w:lastRow="0" w:firstColumn="1" w:lastColumn="0" w:noHBand="0" w:noVBand="1"/>
      </w:tblPr>
      <w:tblGrid>
        <w:gridCol w:w="446"/>
        <w:gridCol w:w="2247"/>
        <w:gridCol w:w="1559"/>
        <w:gridCol w:w="851"/>
        <w:gridCol w:w="1134"/>
        <w:gridCol w:w="850"/>
        <w:gridCol w:w="1129"/>
      </w:tblGrid>
      <w:tr w:rsidR="00784E4B" w14:paraId="53D76EB9" w14:textId="77777777" w:rsidTr="00784E4B">
        <w:tc>
          <w:tcPr>
            <w:tcW w:w="446" w:type="dxa"/>
          </w:tcPr>
          <w:p w14:paraId="5E6C260E" w14:textId="77777777" w:rsidR="00784E4B" w:rsidRPr="00784E4B" w:rsidRDefault="00784E4B" w:rsidP="00FB4D62">
            <w:pPr>
              <w:spacing w:line="276" w:lineRule="auto"/>
              <w:jc w:val="center"/>
              <w:rPr>
                <w:rFonts w:ascii="Franklin Gothic Book" w:hAnsi="Franklin Gothic Book"/>
                <w:sz w:val="18"/>
                <w:szCs w:val="18"/>
              </w:rPr>
            </w:pPr>
          </w:p>
        </w:tc>
        <w:tc>
          <w:tcPr>
            <w:tcW w:w="2247" w:type="dxa"/>
            <w:tcBorders>
              <w:bottom w:val="single" w:sz="4" w:space="0" w:color="auto"/>
            </w:tcBorders>
          </w:tcPr>
          <w:p w14:paraId="75FCDB26" w14:textId="4F0C2E75"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A</w:t>
            </w:r>
          </w:p>
        </w:tc>
        <w:tc>
          <w:tcPr>
            <w:tcW w:w="1559" w:type="dxa"/>
            <w:tcBorders>
              <w:bottom w:val="single" w:sz="4" w:space="0" w:color="auto"/>
            </w:tcBorders>
          </w:tcPr>
          <w:p w14:paraId="00702882" w14:textId="215F1918"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B</w:t>
            </w:r>
          </w:p>
        </w:tc>
        <w:tc>
          <w:tcPr>
            <w:tcW w:w="851" w:type="dxa"/>
            <w:tcBorders>
              <w:bottom w:val="single" w:sz="4" w:space="0" w:color="auto"/>
            </w:tcBorders>
          </w:tcPr>
          <w:p w14:paraId="69CEC5B0" w14:textId="58527859"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C</w:t>
            </w:r>
          </w:p>
        </w:tc>
        <w:tc>
          <w:tcPr>
            <w:tcW w:w="1134" w:type="dxa"/>
            <w:tcBorders>
              <w:bottom w:val="single" w:sz="4" w:space="0" w:color="auto"/>
            </w:tcBorders>
          </w:tcPr>
          <w:p w14:paraId="3C82CF33" w14:textId="6EDFC4DF"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D</w:t>
            </w:r>
          </w:p>
        </w:tc>
        <w:tc>
          <w:tcPr>
            <w:tcW w:w="850" w:type="dxa"/>
            <w:tcBorders>
              <w:bottom w:val="single" w:sz="4" w:space="0" w:color="auto"/>
            </w:tcBorders>
          </w:tcPr>
          <w:p w14:paraId="0153A9CE" w14:textId="19909759"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E</w:t>
            </w:r>
          </w:p>
        </w:tc>
        <w:tc>
          <w:tcPr>
            <w:tcW w:w="1129" w:type="dxa"/>
            <w:tcBorders>
              <w:bottom w:val="single" w:sz="4" w:space="0" w:color="auto"/>
            </w:tcBorders>
          </w:tcPr>
          <w:p w14:paraId="01A5E1E3" w14:textId="5B0B0061"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F</w:t>
            </w:r>
          </w:p>
        </w:tc>
      </w:tr>
      <w:tr w:rsidR="00784E4B" w14:paraId="333DC9A6" w14:textId="77777777" w:rsidTr="00784E4B">
        <w:tc>
          <w:tcPr>
            <w:tcW w:w="446" w:type="dxa"/>
          </w:tcPr>
          <w:p w14:paraId="0ABF8976" w14:textId="501A7B47"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1</w:t>
            </w:r>
          </w:p>
        </w:tc>
        <w:tc>
          <w:tcPr>
            <w:tcW w:w="2247" w:type="dxa"/>
            <w:tcBorders>
              <w:bottom w:val="nil"/>
              <w:right w:val="nil"/>
            </w:tcBorders>
          </w:tcPr>
          <w:p w14:paraId="71091B5A" w14:textId="77777777" w:rsidR="00784E4B" w:rsidRPr="00784E4B" w:rsidRDefault="00784E4B" w:rsidP="00FB4D62">
            <w:pPr>
              <w:spacing w:line="276" w:lineRule="auto"/>
              <w:jc w:val="center"/>
              <w:rPr>
                <w:rFonts w:ascii="Franklin Gothic Book" w:hAnsi="Franklin Gothic Book"/>
                <w:sz w:val="18"/>
                <w:szCs w:val="18"/>
              </w:rPr>
            </w:pPr>
          </w:p>
        </w:tc>
        <w:tc>
          <w:tcPr>
            <w:tcW w:w="1559" w:type="dxa"/>
            <w:tcBorders>
              <w:left w:val="nil"/>
              <w:bottom w:val="single" w:sz="4" w:space="0" w:color="auto"/>
              <w:right w:val="nil"/>
            </w:tcBorders>
          </w:tcPr>
          <w:p w14:paraId="056B4156"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left w:val="nil"/>
              <w:bottom w:val="nil"/>
              <w:right w:val="nil"/>
            </w:tcBorders>
          </w:tcPr>
          <w:p w14:paraId="7EB63A9C"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left w:val="nil"/>
              <w:bottom w:val="nil"/>
              <w:right w:val="nil"/>
            </w:tcBorders>
          </w:tcPr>
          <w:p w14:paraId="2FF35F9E"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left w:val="nil"/>
              <w:bottom w:val="nil"/>
              <w:right w:val="nil"/>
            </w:tcBorders>
          </w:tcPr>
          <w:p w14:paraId="26A80E6F"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left w:val="nil"/>
              <w:bottom w:val="nil"/>
            </w:tcBorders>
          </w:tcPr>
          <w:p w14:paraId="183E9098"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7BBADD32" w14:textId="77777777" w:rsidTr="00784E4B">
        <w:tc>
          <w:tcPr>
            <w:tcW w:w="446" w:type="dxa"/>
          </w:tcPr>
          <w:p w14:paraId="646DA225" w14:textId="22F83E2B"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2</w:t>
            </w:r>
          </w:p>
        </w:tc>
        <w:tc>
          <w:tcPr>
            <w:tcW w:w="2247" w:type="dxa"/>
            <w:tcBorders>
              <w:top w:val="nil"/>
              <w:bottom w:val="nil"/>
              <w:right w:val="single" w:sz="4" w:space="0" w:color="auto"/>
            </w:tcBorders>
          </w:tcPr>
          <w:p w14:paraId="5CF25229" w14:textId="48AB291D"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Kunde</w:t>
            </w:r>
          </w:p>
        </w:tc>
        <w:tc>
          <w:tcPr>
            <w:tcW w:w="1559" w:type="dxa"/>
            <w:tcBorders>
              <w:top w:val="single" w:sz="4" w:space="0" w:color="auto"/>
              <w:left w:val="single" w:sz="4" w:space="0" w:color="auto"/>
              <w:bottom w:val="single" w:sz="4" w:space="0" w:color="auto"/>
              <w:right w:val="single" w:sz="4" w:space="0" w:color="auto"/>
            </w:tcBorders>
          </w:tcPr>
          <w:p w14:paraId="5746DE3D"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top w:val="nil"/>
              <w:left w:val="single" w:sz="4" w:space="0" w:color="auto"/>
              <w:bottom w:val="nil"/>
              <w:right w:val="nil"/>
            </w:tcBorders>
          </w:tcPr>
          <w:p w14:paraId="54C8A0DA"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2FCFAB1B"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4CE3F177"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5FB34715"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1D0B7217" w14:textId="77777777" w:rsidTr="00784E4B">
        <w:tc>
          <w:tcPr>
            <w:tcW w:w="446" w:type="dxa"/>
          </w:tcPr>
          <w:p w14:paraId="4AC4CEEF" w14:textId="2875B643"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3</w:t>
            </w:r>
          </w:p>
        </w:tc>
        <w:tc>
          <w:tcPr>
            <w:tcW w:w="2247" w:type="dxa"/>
            <w:tcBorders>
              <w:top w:val="nil"/>
              <w:bottom w:val="nil"/>
              <w:right w:val="single" w:sz="4" w:space="0" w:color="auto"/>
            </w:tcBorders>
          </w:tcPr>
          <w:p w14:paraId="7B4385C1" w14:textId="1F4D2871"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Mva.</w:t>
            </w:r>
          </w:p>
        </w:tc>
        <w:tc>
          <w:tcPr>
            <w:tcW w:w="1559" w:type="dxa"/>
            <w:tcBorders>
              <w:top w:val="single" w:sz="4" w:space="0" w:color="auto"/>
              <w:left w:val="single" w:sz="4" w:space="0" w:color="auto"/>
              <w:bottom w:val="single" w:sz="4" w:space="0" w:color="auto"/>
              <w:right w:val="single" w:sz="4" w:space="0" w:color="auto"/>
            </w:tcBorders>
          </w:tcPr>
          <w:p w14:paraId="686F42A2" w14:textId="5F28E389" w:rsidR="00784E4B" w:rsidRPr="00784E4B" w:rsidRDefault="00784E4B" w:rsidP="00FB4D62">
            <w:pPr>
              <w:spacing w:line="276" w:lineRule="auto"/>
              <w:jc w:val="center"/>
              <w:rPr>
                <w:rFonts w:ascii="Franklin Gothic Book" w:hAnsi="Franklin Gothic Book"/>
                <w:sz w:val="18"/>
                <w:szCs w:val="18"/>
              </w:rPr>
            </w:pPr>
            <w:r>
              <w:rPr>
                <w:rFonts w:ascii="Franklin Gothic Book" w:hAnsi="Franklin Gothic Book"/>
                <w:sz w:val="18"/>
                <w:szCs w:val="18"/>
              </w:rPr>
              <w:t>25 %</w:t>
            </w:r>
          </w:p>
        </w:tc>
        <w:tc>
          <w:tcPr>
            <w:tcW w:w="851" w:type="dxa"/>
            <w:tcBorders>
              <w:top w:val="nil"/>
              <w:left w:val="single" w:sz="4" w:space="0" w:color="auto"/>
              <w:bottom w:val="nil"/>
              <w:right w:val="nil"/>
            </w:tcBorders>
          </w:tcPr>
          <w:p w14:paraId="0F5C3512"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5F6C9C73"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64BAC85C"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6CA5506E"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6DF2A61D" w14:textId="77777777" w:rsidTr="00784E4B">
        <w:tc>
          <w:tcPr>
            <w:tcW w:w="446" w:type="dxa"/>
          </w:tcPr>
          <w:p w14:paraId="5B24A602" w14:textId="46DDFC7C"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4</w:t>
            </w:r>
          </w:p>
        </w:tc>
        <w:tc>
          <w:tcPr>
            <w:tcW w:w="2247" w:type="dxa"/>
            <w:tcBorders>
              <w:top w:val="nil"/>
              <w:bottom w:val="nil"/>
              <w:right w:val="single" w:sz="4" w:space="0" w:color="auto"/>
            </w:tcBorders>
          </w:tcPr>
          <w:p w14:paraId="280189C6" w14:textId="576E6FC9"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Rabatt dersom mer enn tre pakker</w:t>
            </w:r>
          </w:p>
        </w:tc>
        <w:tc>
          <w:tcPr>
            <w:tcW w:w="1559" w:type="dxa"/>
            <w:tcBorders>
              <w:top w:val="single" w:sz="4" w:space="0" w:color="auto"/>
              <w:left w:val="single" w:sz="4" w:space="0" w:color="auto"/>
              <w:bottom w:val="single" w:sz="4" w:space="0" w:color="auto"/>
              <w:right w:val="single" w:sz="4" w:space="0" w:color="auto"/>
            </w:tcBorders>
          </w:tcPr>
          <w:p w14:paraId="5E0F2BBF" w14:textId="118FB099" w:rsidR="00784E4B" w:rsidRPr="00784E4B" w:rsidRDefault="00784E4B" w:rsidP="00FB4D62">
            <w:pPr>
              <w:spacing w:line="276" w:lineRule="auto"/>
              <w:jc w:val="center"/>
              <w:rPr>
                <w:rFonts w:ascii="Franklin Gothic Book" w:hAnsi="Franklin Gothic Book"/>
                <w:sz w:val="18"/>
                <w:szCs w:val="18"/>
              </w:rPr>
            </w:pPr>
            <w:r>
              <w:rPr>
                <w:rFonts w:ascii="Franklin Gothic Book" w:hAnsi="Franklin Gothic Book"/>
                <w:sz w:val="18"/>
                <w:szCs w:val="18"/>
              </w:rPr>
              <w:t>15%</w:t>
            </w:r>
          </w:p>
        </w:tc>
        <w:tc>
          <w:tcPr>
            <w:tcW w:w="851" w:type="dxa"/>
            <w:tcBorders>
              <w:top w:val="nil"/>
              <w:left w:val="single" w:sz="4" w:space="0" w:color="auto"/>
              <w:bottom w:val="nil"/>
              <w:right w:val="nil"/>
            </w:tcBorders>
          </w:tcPr>
          <w:p w14:paraId="070E2EC8"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462573D1"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25D8E581"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0CE951C5"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754F6F7F" w14:textId="77777777" w:rsidTr="00784E4B">
        <w:tc>
          <w:tcPr>
            <w:tcW w:w="446" w:type="dxa"/>
          </w:tcPr>
          <w:p w14:paraId="10DBA58B" w14:textId="4D2BFA36"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5</w:t>
            </w:r>
          </w:p>
        </w:tc>
        <w:tc>
          <w:tcPr>
            <w:tcW w:w="2247" w:type="dxa"/>
            <w:tcBorders>
              <w:top w:val="nil"/>
              <w:bottom w:val="nil"/>
              <w:right w:val="nil"/>
            </w:tcBorders>
          </w:tcPr>
          <w:p w14:paraId="556A747A" w14:textId="77777777" w:rsidR="00784E4B" w:rsidRPr="00784E4B" w:rsidRDefault="00784E4B" w:rsidP="00784E4B">
            <w:pPr>
              <w:spacing w:line="276" w:lineRule="auto"/>
              <w:rPr>
                <w:rFonts w:ascii="Franklin Gothic Book" w:hAnsi="Franklin Gothic Book"/>
                <w:sz w:val="18"/>
                <w:szCs w:val="18"/>
              </w:rPr>
            </w:pPr>
          </w:p>
        </w:tc>
        <w:tc>
          <w:tcPr>
            <w:tcW w:w="1559" w:type="dxa"/>
            <w:tcBorders>
              <w:top w:val="single" w:sz="4" w:space="0" w:color="auto"/>
              <w:left w:val="nil"/>
              <w:bottom w:val="nil"/>
              <w:right w:val="nil"/>
            </w:tcBorders>
          </w:tcPr>
          <w:p w14:paraId="700341E3"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top w:val="nil"/>
              <w:left w:val="nil"/>
              <w:bottom w:val="nil"/>
              <w:right w:val="nil"/>
            </w:tcBorders>
          </w:tcPr>
          <w:p w14:paraId="48038BF0"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4B1C545F"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18DDA6B7"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0A518B08"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23A825EC" w14:textId="77777777" w:rsidTr="00784E4B">
        <w:tc>
          <w:tcPr>
            <w:tcW w:w="446" w:type="dxa"/>
          </w:tcPr>
          <w:p w14:paraId="037540D2" w14:textId="2B2AC94D"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6</w:t>
            </w:r>
          </w:p>
        </w:tc>
        <w:tc>
          <w:tcPr>
            <w:tcW w:w="2247" w:type="dxa"/>
            <w:tcBorders>
              <w:top w:val="nil"/>
              <w:bottom w:val="nil"/>
              <w:right w:val="nil"/>
            </w:tcBorders>
          </w:tcPr>
          <w:p w14:paraId="44445822" w14:textId="4F03E333"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Vekt per pakke</w:t>
            </w:r>
          </w:p>
        </w:tc>
        <w:tc>
          <w:tcPr>
            <w:tcW w:w="1559" w:type="dxa"/>
            <w:tcBorders>
              <w:top w:val="nil"/>
              <w:left w:val="nil"/>
              <w:bottom w:val="single" w:sz="4" w:space="0" w:color="auto"/>
              <w:right w:val="nil"/>
            </w:tcBorders>
          </w:tcPr>
          <w:p w14:paraId="0CF5F1C3" w14:textId="347BFC7B"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 xml:space="preserve">Pris per pakke uten </w:t>
            </w:r>
            <w:proofErr w:type="spellStart"/>
            <w:r w:rsidRPr="00784E4B">
              <w:rPr>
                <w:rFonts w:ascii="Franklin Gothic Book" w:hAnsi="Franklin Gothic Book"/>
                <w:sz w:val="18"/>
                <w:szCs w:val="18"/>
              </w:rPr>
              <w:t>mva</w:t>
            </w:r>
            <w:proofErr w:type="spellEnd"/>
          </w:p>
        </w:tc>
        <w:tc>
          <w:tcPr>
            <w:tcW w:w="851" w:type="dxa"/>
            <w:tcBorders>
              <w:top w:val="nil"/>
              <w:left w:val="nil"/>
              <w:bottom w:val="single" w:sz="4" w:space="0" w:color="auto"/>
              <w:right w:val="nil"/>
            </w:tcBorders>
          </w:tcPr>
          <w:p w14:paraId="52487E69" w14:textId="570A7945"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Antall pakker</w:t>
            </w:r>
          </w:p>
        </w:tc>
        <w:tc>
          <w:tcPr>
            <w:tcW w:w="1134" w:type="dxa"/>
            <w:tcBorders>
              <w:top w:val="nil"/>
              <w:left w:val="nil"/>
              <w:bottom w:val="single" w:sz="4" w:space="0" w:color="auto"/>
              <w:right w:val="nil"/>
            </w:tcBorders>
          </w:tcPr>
          <w:p w14:paraId="4226614E" w14:textId="4E0DC36D"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uten mva.</w:t>
            </w:r>
          </w:p>
        </w:tc>
        <w:tc>
          <w:tcPr>
            <w:tcW w:w="850" w:type="dxa"/>
            <w:tcBorders>
              <w:top w:val="nil"/>
              <w:left w:val="nil"/>
              <w:bottom w:val="single" w:sz="4" w:space="0" w:color="auto"/>
              <w:right w:val="nil"/>
            </w:tcBorders>
          </w:tcPr>
          <w:p w14:paraId="556FBB09" w14:textId="0C422CF8"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Mva.</w:t>
            </w:r>
          </w:p>
        </w:tc>
        <w:tc>
          <w:tcPr>
            <w:tcW w:w="1129" w:type="dxa"/>
            <w:tcBorders>
              <w:top w:val="nil"/>
              <w:left w:val="nil"/>
              <w:bottom w:val="single" w:sz="4" w:space="0" w:color="auto"/>
            </w:tcBorders>
          </w:tcPr>
          <w:p w14:paraId="3A672FF9" w14:textId="1AE2871F"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 xml:space="preserve">Samlet pris med </w:t>
            </w:r>
            <w:proofErr w:type="spellStart"/>
            <w:r w:rsidRPr="00784E4B">
              <w:rPr>
                <w:rFonts w:ascii="Franklin Gothic Book" w:hAnsi="Franklin Gothic Book"/>
                <w:sz w:val="18"/>
                <w:szCs w:val="18"/>
              </w:rPr>
              <w:t>mva</w:t>
            </w:r>
            <w:proofErr w:type="spellEnd"/>
          </w:p>
        </w:tc>
      </w:tr>
      <w:tr w:rsidR="00784E4B" w14:paraId="20C5604D" w14:textId="77777777" w:rsidTr="00784E4B">
        <w:tc>
          <w:tcPr>
            <w:tcW w:w="446" w:type="dxa"/>
          </w:tcPr>
          <w:p w14:paraId="04C386A3" w14:textId="23796717"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7</w:t>
            </w:r>
          </w:p>
        </w:tc>
        <w:tc>
          <w:tcPr>
            <w:tcW w:w="2247" w:type="dxa"/>
            <w:tcBorders>
              <w:top w:val="nil"/>
              <w:bottom w:val="nil"/>
              <w:right w:val="single" w:sz="4" w:space="0" w:color="auto"/>
            </w:tcBorders>
          </w:tcPr>
          <w:p w14:paraId="5C10BBA8" w14:textId="425262F3"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Under 3 kg</w:t>
            </w:r>
          </w:p>
        </w:tc>
        <w:tc>
          <w:tcPr>
            <w:tcW w:w="1559" w:type="dxa"/>
            <w:tcBorders>
              <w:top w:val="single" w:sz="4" w:space="0" w:color="auto"/>
              <w:left w:val="single" w:sz="4" w:space="0" w:color="auto"/>
              <w:bottom w:val="single" w:sz="4" w:space="0" w:color="auto"/>
              <w:right w:val="single" w:sz="4" w:space="0" w:color="auto"/>
            </w:tcBorders>
          </w:tcPr>
          <w:p w14:paraId="08FC0ED3" w14:textId="1E21C246"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120,00</w:t>
            </w:r>
          </w:p>
        </w:tc>
        <w:tc>
          <w:tcPr>
            <w:tcW w:w="851" w:type="dxa"/>
            <w:tcBorders>
              <w:top w:val="single" w:sz="4" w:space="0" w:color="auto"/>
              <w:left w:val="single" w:sz="4" w:space="0" w:color="auto"/>
              <w:bottom w:val="single" w:sz="4" w:space="0" w:color="auto"/>
              <w:right w:val="single" w:sz="4" w:space="0" w:color="auto"/>
            </w:tcBorders>
          </w:tcPr>
          <w:p w14:paraId="48D1729E"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626F98E"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040947A"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088CE8A3"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5E891215" w14:textId="77777777" w:rsidTr="00784E4B">
        <w:tc>
          <w:tcPr>
            <w:tcW w:w="446" w:type="dxa"/>
          </w:tcPr>
          <w:p w14:paraId="1DCC89F7" w14:textId="03D0F3DF"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8</w:t>
            </w:r>
          </w:p>
        </w:tc>
        <w:tc>
          <w:tcPr>
            <w:tcW w:w="2247" w:type="dxa"/>
            <w:tcBorders>
              <w:top w:val="nil"/>
              <w:bottom w:val="nil"/>
              <w:right w:val="single" w:sz="4" w:space="0" w:color="auto"/>
            </w:tcBorders>
          </w:tcPr>
          <w:p w14:paraId="4AD5832D" w14:textId="6DAAC96F"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Fra og med 3 kg til 10 kg</w:t>
            </w:r>
          </w:p>
        </w:tc>
        <w:tc>
          <w:tcPr>
            <w:tcW w:w="1559" w:type="dxa"/>
            <w:tcBorders>
              <w:top w:val="single" w:sz="4" w:space="0" w:color="auto"/>
              <w:left w:val="single" w:sz="4" w:space="0" w:color="auto"/>
              <w:bottom w:val="single" w:sz="4" w:space="0" w:color="auto"/>
              <w:right w:val="single" w:sz="4" w:space="0" w:color="auto"/>
            </w:tcBorders>
          </w:tcPr>
          <w:p w14:paraId="7C1622E5" w14:textId="600AA4FE"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200,00</w:t>
            </w:r>
          </w:p>
        </w:tc>
        <w:tc>
          <w:tcPr>
            <w:tcW w:w="851" w:type="dxa"/>
            <w:tcBorders>
              <w:top w:val="single" w:sz="4" w:space="0" w:color="auto"/>
              <w:left w:val="single" w:sz="4" w:space="0" w:color="auto"/>
              <w:bottom w:val="single" w:sz="4" w:space="0" w:color="auto"/>
              <w:right w:val="single" w:sz="4" w:space="0" w:color="auto"/>
            </w:tcBorders>
          </w:tcPr>
          <w:p w14:paraId="7845AB51"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3CA33A5"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F2C061A"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76F2E005"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42D29437" w14:textId="77777777" w:rsidTr="00784E4B">
        <w:tc>
          <w:tcPr>
            <w:tcW w:w="446" w:type="dxa"/>
          </w:tcPr>
          <w:p w14:paraId="70327680" w14:textId="0228686A"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9</w:t>
            </w:r>
          </w:p>
        </w:tc>
        <w:tc>
          <w:tcPr>
            <w:tcW w:w="2247" w:type="dxa"/>
            <w:tcBorders>
              <w:top w:val="nil"/>
              <w:bottom w:val="nil"/>
              <w:right w:val="single" w:sz="4" w:space="0" w:color="auto"/>
            </w:tcBorders>
          </w:tcPr>
          <w:p w14:paraId="5AF8F33A" w14:textId="4BFE9A44"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Fra og med 10 kg til 20 kg</w:t>
            </w:r>
          </w:p>
        </w:tc>
        <w:tc>
          <w:tcPr>
            <w:tcW w:w="1559" w:type="dxa"/>
            <w:tcBorders>
              <w:top w:val="single" w:sz="4" w:space="0" w:color="auto"/>
              <w:left w:val="single" w:sz="4" w:space="0" w:color="auto"/>
              <w:bottom w:val="single" w:sz="4" w:space="0" w:color="auto"/>
              <w:right w:val="single" w:sz="4" w:space="0" w:color="auto"/>
            </w:tcBorders>
          </w:tcPr>
          <w:p w14:paraId="1B97D31C" w14:textId="3A789226"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300,00</w:t>
            </w:r>
          </w:p>
        </w:tc>
        <w:tc>
          <w:tcPr>
            <w:tcW w:w="851" w:type="dxa"/>
            <w:tcBorders>
              <w:top w:val="single" w:sz="4" w:space="0" w:color="auto"/>
              <w:left w:val="single" w:sz="4" w:space="0" w:color="auto"/>
              <w:bottom w:val="single" w:sz="4" w:space="0" w:color="auto"/>
              <w:right w:val="single" w:sz="4" w:space="0" w:color="auto"/>
            </w:tcBorders>
          </w:tcPr>
          <w:p w14:paraId="2A8AA740"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43F0011"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FF26066"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3068E2D3"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527E9A7" w14:textId="77777777" w:rsidTr="00784E4B">
        <w:tc>
          <w:tcPr>
            <w:tcW w:w="446" w:type="dxa"/>
          </w:tcPr>
          <w:p w14:paraId="06DD9243" w14:textId="5076A6C2"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0</w:t>
            </w:r>
          </w:p>
        </w:tc>
        <w:tc>
          <w:tcPr>
            <w:tcW w:w="2247" w:type="dxa"/>
            <w:tcBorders>
              <w:top w:val="nil"/>
              <w:bottom w:val="nil"/>
              <w:right w:val="nil"/>
            </w:tcBorders>
          </w:tcPr>
          <w:p w14:paraId="7D40B7ED" w14:textId="01A8C966" w:rsidR="00784E4B" w:rsidRPr="00784E4B" w:rsidRDefault="00784E4B" w:rsidP="00784E4B">
            <w:pPr>
              <w:spacing w:line="276" w:lineRule="auto"/>
              <w:rPr>
                <w:rFonts w:ascii="Franklin Gothic Book" w:hAnsi="Franklin Gothic Book"/>
                <w:sz w:val="18"/>
                <w:szCs w:val="18"/>
              </w:rPr>
            </w:pPr>
          </w:p>
        </w:tc>
        <w:tc>
          <w:tcPr>
            <w:tcW w:w="1559" w:type="dxa"/>
            <w:tcBorders>
              <w:top w:val="single" w:sz="4" w:space="0" w:color="auto"/>
              <w:left w:val="nil"/>
              <w:bottom w:val="nil"/>
              <w:right w:val="nil"/>
            </w:tcBorders>
          </w:tcPr>
          <w:p w14:paraId="36DD0A04"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nil"/>
              <w:bottom w:val="single" w:sz="4" w:space="0" w:color="auto"/>
              <w:right w:val="nil"/>
            </w:tcBorders>
          </w:tcPr>
          <w:p w14:paraId="58D60C4D"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nil"/>
              <w:bottom w:val="single" w:sz="4" w:space="0" w:color="auto"/>
              <w:right w:val="nil"/>
            </w:tcBorders>
          </w:tcPr>
          <w:p w14:paraId="26A2BF70"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nil"/>
              <w:bottom w:val="single" w:sz="4" w:space="0" w:color="auto"/>
              <w:right w:val="nil"/>
            </w:tcBorders>
          </w:tcPr>
          <w:p w14:paraId="4C9700E1"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nil"/>
              <w:bottom w:val="single" w:sz="4" w:space="0" w:color="auto"/>
            </w:tcBorders>
          </w:tcPr>
          <w:p w14:paraId="5809A5BB"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1D11FD56" w14:textId="77777777" w:rsidTr="00784E4B">
        <w:tc>
          <w:tcPr>
            <w:tcW w:w="446" w:type="dxa"/>
          </w:tcPr>
          <w:p w14:paraId="481BD97B" w14:textId="5037BC70"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1</w:t>
            </w:r>
          </w:p>
        </w:tc>
        <w:tc>
          <w:tcPr>
            <w:tcW w:w="2247" w:type="dxa"/>
            <w:tcBorders>
              <w:top w:val="nil"/>
              <w:bottom w:val="nil"/>
              <w:right w:val="nil"/>
            </w:tcBorders>
          </w:tcPr>
          <w:p w14:paraId="6F730D7D" w14:textId="42165921"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Sum</w:t>
            </w:r>
          </w:p>
        </w:tc>
        <w:tc>
          <w:tcPr>
            <w:tcW w:w="1559" w:type="dxa"/>
            <w:tcBorders>
              <w:top w:val="nil"/>
              <w:left w:val="nil"/>
              <w:bottom w:val="nil"/>
              <w:right w:val="single" w:sz="4" w:space="0" w:color="auto"/>
            </w:tcBorders>
          </w:tcPr>
          <w:p w14:paraId="2BD9567E"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BD7F0C5"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363C9CF8"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E5EA30B"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1FA1CBBE"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A21C307" w14:textId="77777777" w:rsidTr="00784E4B">
        <w:tc>
          <w:tcPr>
            <w:tcW w:w="446" w:type="dxa"/>
          </w:tcPr>
          <w:p w14:paraId="5AE183CE" w14:textId="3EDBD599"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2</w:t>
            </w:r>
          </w:p>
        </w:tc>
        <w:tc>
          <w:tcPr>
            <w:tcW w:w="2247" w:type="dxa"/>
            <w:tcBorders>
              <w:top w:val="nil"/>
              <w:bottom w:val="nil"/>
              <w:right w:val="nil"/>
            </w:tcBorders>
          </w:tcPr>
          <w:p w14:paraId="188A6B54"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bottom w:val="nil"/>
              <w:right w:val="nil"/>
            </w:tcBorders>
          </w:tcPr>
          <w:p w14:paraId="114421CD"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nil"/>
              <w:bottom w:val="nil"/>
              <w:right w:val="nil"/>
            </w:tcBorders>
          </w:tcPr>
          <w:p w14:paraId="7DD1765B"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nil"/>
              <w:bottom w:val="nil"/>
              <w:right w:val="nil"/>
            </w:tcBorders>
          </w:tcPr>
          <w:p w14:paraId="67B68CCC"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nil"/>
              <w:bottom w:val="nil"/>
              <w:right w:val="nil"/>
            </w:tcBorders>
          </w:tcPr>
          <w:p w14:paraId="6144652B"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nil"/>
              <w:bottom w:val="single" w:sz="4" w:space="0" w:color="auto"/>
            </w:tcBorders>
          </w:tcPr>
          <w:p w14:paraId="17EA1484"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2B1634BB" w14:textId="77777777" w:rsidTr="00784E4B">
        <w:tc>
          <w:tcPr>
            <w:tcW w:w="446" w:type="dxa"/>
          </w:tcPr>
          <w:p w14:paraId="3ABE5F1A" w14:textId="569E9EA2"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3</w:t>
            </w:r>
          </w:p>
        </w:tc>
        <w:tc>
          <w:tcPr>
            <w:tcW w:w="2247" w:type="dxa"/>
            <w:tcBorders>
              <w:top w:val="nil"/>
              <w:bottom w:val="nil"/>
              <w:right w:val="nil"/>
            </w:tcBorders>
          </w:tcPr>
          <w:p w14:paraId="34534B94"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bottom w:val="nil"/>
              <w:right w:val="nil"/>
            </w:tcBorders>
          </w:tcPr>
          <w:p w14:paraId="7A872C27"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nil"/>
              <w:left w:val="nil"/>
              <w:bottom w:val="nil"/>
              <w:right w:val="nil"/>
            </w:tcBorders>
          </w:tcPr>
          <w:p w14:paraId="2EB5C7A2"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0EB8683F"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nil"/>
              <w:left w:val="nil"/>
              <w:bottom w:val="nil"/>
              <w:right w:val="single" w:sz="4" w:space="0" w:color="auto"/>
            </w:tcBorders>
          </w:tcPr>
          <w:p w14:paraId="5383FCEC" w14:textId="45F79A79" w:rsidR="00784E4B" w:rsidRPr="00784E4B" w:rsidRDefault="00784E4B" w:rsidP="00683A62">
            <w:pPr>
              <w:spacing w:line="276" w:lineRule="auto"/>
              <w:rPr>
                <w:rFonts w:ascii="Franklin Gothic Book" w:hAnsi="Franklin Gothic Book"/>
                <w:sz w:val="18"/>
                <w:szCs w:val="18"/>
              </w:rPr>
            </w:pPr>
            <w:r>
              <w:rPr>
                <w:rFonts w:ascii="Franklin Gothic Book" w:hAnsi="Franklin Gothic Book"/>
                <w:sz w:val="18"/>
                <w:szCs w:val="18"/>
              </w:rPr>
              <w:t>Rabatt</w:t>
            </w:r>
          </w:p>
        </w:tc>
        <w:tc>
          <w:tcPr>
            <w:tcW w:w="1129" w:type="dxa"/>
            <w:tcBorders>
              <w:top w:val="single" w:sz="4" w:space="0" w:color="auto"/>
              <w:left w:val="single" w:sz="4" w:space="0" w:color="auto"/>
              <w:bottom w:val="single" w:sz="4" w:space="0" w:color="auto"/>
            </w:tcBorders>
            <w:shd w:val="clear" w:color="auto" w:fill="DEEAF6" w:themeFill="accent1" w:themeFillTint="33"/>
          </w:tcPr>
          <w:p w14:paraId="098AC0E1"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78B3DDD" w14:textId="77777777" w:rsidTr="00784E4B">
        <w:tc>
          <w:tcPr>
            <w:tcW w:w="446" w:type="dxa"/>
          </w:tcPr>
          <w:p w14:paraId="00A75A58" w14:textId="79C7C3A4"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4</w:t>
            </w:r>
          </w:p>
        </w:tc>
        <w:tc>
          <w:tcPr>
            <w:tcW w:w="2247" w:type="dxa"/>
            <w:tcBorders>
              <w:top w:val="nil"/>
              <w:right w:val="nil"/>
            </w:tcBorders>
          </w:tcPr>
          <w:p w14:paraId="2F4186E9"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right w:val="nil"/>
            </w:tcBorders>
          </w:tcPr>
          <w:p w14:paraId="7FE1612C"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nil"/>
              <w:left w:val="nil"/>
              <w:right w:val="nil"/>
            </w:tcBorders>
          </w:tcPr>
          <w:p w14:paraId="0459DA19"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nil"/>
              <w:left w:val="nil"/>
              <w:right w:val="nil"/>
            </w:tcBorders>
          </w:tcPr>
          <w:p w14:paraId="0610ABC1"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nil"/>
              <w:left w:val="nil"/>
              <w:right w:val="single" w:sz="4" w:space="0" w:color="auto"/>
            </w:tcBorders>
          </w:tcPr>
          <w:p w14:paraId="4899C735" w14:textId="18736460" w:rsidR="00784E4B" w:rsidRPr="00784E4B" w:rsidRDefault="00784E4B" w:rsidP="00683A62">
            <w:pPr>
              <w:spacing w:line="276" w:lineRule="auto"/>
              <w:rPr>
                <w:rFonts w:ascii="Franklin Gothic Book" w:hAnsi="Franklin Gothic Book"/>
                <w:sz w:val="18"/>
                <w:szCs w:val="18"/>
              </w:rPr>
            </w:pPr>
            <w:r>
              <w:rPr>
                <w:rFonts w:ascii="Franklin Gothic Book" w:hAnsi="Franklin Gothic Book"/>
                <w:sz w:val="18"/>
                <w:szCs w:val="18"/>
              </w:rPr>
              <w:t>Å betale</w:t>
            </w:r>
          </w:p>
        </w:tc>
        <w:tc>
          <w:tcPr>
            <w:tcW w:w="1129" w:type="dxa"/>
            <w:tcBorders>
              <w:top w:val="single" w:sz="4" w:space="0" w:color="auto"/>
              <w:left w:val="single" w:sz="4" w:space="0" w:color="auto"/>
            </w:tcBorders>
            <w:shd w:val="clear" w:color="auto" w:fill="DEEAF6" w:themeFill="accent1" w:themeFillTint="33"/>
          </w:tcPr>
          <w:p w14:paraId="4E7C09A7" w14:textId="77777777" w:rsidR="00784E4B" w:rsidRPr="00784E4B" w:rsidRDefault="00784E4B" w:rsidP="00784E4B">
            <w:pPr>
              <w:spacing w:line="276" w:lineRule="auto"/>
              <w:jc w:val="center"/>
              <w:rPr>
                <w:rFonts w:ascii="Franklin Gothic Book" w:hAnsi="Franklin Gothic Book"/>
                <w:sz w:val="18"/>
                <w:szCs w:val="18"/>
              </w:rPr>
            </w:pPr>
          </w:p>
        </w:tc>
      </w:tr>
    </w:tbl>
    <w:p w14:paraId="4088A52B" w14:textId="1E1B3594" w:rsidR="00FB4D62" w:rsidRDefault="00FB4D62" w:rsidP="00FB4D62">
      <w:pPr>
        <w:spacing w:line="276" w:lineRule="auto"/>
        <w:jc w:val="center"/>
      </w:pPr>
    </w:p>
    <w:p w14:paraId="739FEC17" w14:textId="509113B4" w:rsidR="00FB4D62" w:rsidRPr="008E3400" w:rsidRDefault="00FB4D62" w:rsidP="00FB4D62">
      <w:pPr>
        <w:spacing w:line="276" w:lineRule="auto"/>
        <w:rPr>
          <w:sz w:val="20"/>
        </w:rPr>
      </w:pPr>
      <w:r>
        <w:t xml:space="preserve">Mathjørnet ønsker å få kjørt ut fire pakker som veier 2 kg, én pakke som veier 8 kg, </w:t>
      </w:r>
      <w:r>
        <w:br/>
        <w:t xml:space="preserve">og ti pakker som veier 12 kg. </w:t>
      </w:r>
    </w:p>
    <w:p w14:paraId="0234381A" w14:textId="68ADD068" w:rsidR="000E3C7B" w:rsidRPr="000E3C7B" w:rsidRDefault="00FB4D62" w:rsidP="000E3C7B">
      <w:pPr>
        <w:pStyle w:val="Listeavsnitt"/>
        <w:numPr>
          <w:ilvl w:val="0"/>
          <w:numId w:val="16"/>
        </w:numPr>
        <w:spacing w:line="240" w:lineRule="atLeast"/>
        <w:ind w:left="425" w:hanging="425"/>
        <w:rPr>
          <w:color w:val="0000FF"/>
        </w:rPr>
      </w:pPr>
      <w:r>
        <w:t>Bruk regnearket du laget i oppgave a) til å vise hvor mye forretningen må betale.</w:t>
      </w:r>
      <w:r w:rsidR="000E3C7B">
        <w:br/>
      </w:r>
      <w:r w:rsidR="00261252">
        <w:rPr>
          <w:color w:val="0000FF"/>
        </w:rPr>
        <w:br/>
      </w:r>
    </w:p>
    <w:p w14:paraId="2493BEDF" w14:textId="59BEA7B2" w:rsidR="00FB4D62" w:rsidRPr="000E3C7B" w:rsidRDefault="00FB4D62" w:rsidP="000E3C7B">
      <w:pPr>
        <w:spacing w:line="240" w:lineRule="atLeast"/>
        <w:rPr>
          <w:color w:val="0000FF"/>
        </w:rPr>
      </w:pPr>
      <w:proofErr w:type="spellStart"/>
      <w:r>
        <w:t>Skomagasinet</w:t>
      </w:r>
      <w:proofErr w:type="spellEnd"/>
      <w:r>
        <w:t xml:space="preserve"> må betale 1105 kroner for å få kjørt ut fem pakker.</w:t>
      </w:r>
      <w:r w:rsidR="000E3C7B">
        <w:br/>
      </w:r>
    </w:p>
    <w:p w14:paraId="349E0A2E" w14:textId="77777777" w:rsidR="000E3C7B" w:rsidRDefault="00FB4D62" w:rsidP="000E3C7B">
      <w:pPr>
        <w:pStyle w:val="Listeavsnitt"/>
        <w:numPr>
          <w:ilvl w:val="0"/>
          <w:numId w:val="16"/>
        </w:numPr>
        <w:spacing w:line="240" w:lineRule="atLeast"/>
        <w:ind w:left="425" w:hanging="425"/>
      </w:pPr>
      <w:r>
        <w:t>Bruk regnearket til å bestemme hvilke typer pakker denne forretningen har bestilt utkjøring for.</w:t>
      </w:r>
    </w:p>
    <w:p w14:paraId="45791CE3" w14:textId="09D24424" w:rsidR="00144426" w:rsidRPr="002D494F" w:rsidRDefault="00144426" w:rsidP="00144426">
      <w:pPr>
        <w:pStyle w:val="Overskrift1"/>
      </w:pPr>
      <w:bookmarkStart w:id="1" w:name="_GoBack"/>
      <w:bookmarkEnd w:id="1"/>
      <w:r w:rsidRPr="002D494F">
        <w:lastRenderedPageBreak/>
        <w:t>Kilder for bilder, tegninger osv.</w:t>
      </w:r>
    </w:p>
    <w:p w14:paraId="525605E2" w14:textId="77777777" w:rsidR="00144426" w:rsidRPr="002D494F" w:rsidRDefault="00144426" w:rsidP="00144426">
      <w:pPr>
        <w:pStyle w:val="Brdtekst"/>
        <w:spacing w:before="120" w:line="240" w:lineRule="auto"/>
        <w:rPr>
          <w:sz w:val="2"/>
        </w:rPr>
      </w:pPr>
    </w:p>
    <w:p w14:paraId="492C8BA3" w14:textId="77777777" w:rsidR="00144426" w:rsidRPr="00EE3CCD" w:rsidRDefault="00144426" w:rsidP="00144426">
      <w:pPr>
        <w:pStyle w:val="Listeavsnitt"/>
        <w:spacing w:after="240" w:line="276" w:lineRule="auto"/>
        <w:ind w:left="1068"/>
        <w:rPr>
          <w:szCs w:val="32"/>
        </w:rPr>
      </w:pPr>
    </w:p>
    <w:p w14:paraId="388E1968" w14:textId="7F5E3F75" w:rsidR="00144426" w:rsidRPr="0099052C" w:rsidRDefault="002B0D76" w:rsidP="00144426">
      <w:pPr>
        <w:pStyle w:val="Listeavsnitt"/>
        <w:numPr>
          <w:ilvl w:val="0"/>
          <w:numId w:val="22"/>
        </w:numPr>
        <w:spacing w:after="240" w:line="276" w:lineRule="auto"/>
        <w:rPr>
          <w:szCs w:val="32"/>
        </w:rPr>
      </w:pPr>
      <w:r>
        <w:t xml:space="preserve">Oppg. 7, del 2: </w:t>
      </w:r>
      <w:r w:rsidR="00144426">
        <w:t>Ryvingen</w:t>
      </w:r>
      <w:r w:rsidR="00BF7E6D">
        <w:t xml:space="preserve">, </w:t>
      </w:r>
      <w:r w:rsidR="00144426">
        <w:t xml:space="preserve">https://no.wikipedia.org (26.10.2018) </w:t>
      </w:r>
    </w:p>
    <w:p w14:paraId="28C896A2" w14:textId="6CE79568" w:rsidR="0099052C" w:rsidRPr="00EE3CCD" w:rsidRDefault="002B0D76" w:rsidP="00144426">
      <w:pPr>
        <w:pStyle w:val="Listeavsnitt"/>
        <w:numPr>
          <w:ilvl w:val="0"/>
          <w:numId w:val="22"/>
        </w:numPr>
        <w:spacing w:after="240" w:line="276" w:lineRule="auto"/>
        <w:rPr>
          <w:szCs w:val="32"/>
        </w:rPr>
      </w:pPr>
      <w:proofErr w:type="spellStart"/>
      <w:r>
        <w:rPr>
          <w:szCs w:val="32"/>
        </w:rPr>
        <w:t>Oppg</w:t>
      </w:r>
      <w:proofErr w:type="spellEnd"/>
      <w:r>
        <w:rPr>
          <w:szCs w:val="32"/>
        </w:rPr>
        <w:t xml:space="preserve"> 4, del 2: </w:t>
      </w:r>
      <w:r w:rsidR="0099052C" w:rsidRPr="0099052C">
        <w:rPr>
          <w:szCs w:val="32"/>
        </w:rPr>
        <w:t>http://www.matindustrien.no/wp-content/uploads/sites/5/2017/10/Aluminiumsform_Fl%C3%A6skesteg-med-lime_foto_weber_nett.jpg</w:t>
      </w:r>
    </w:p>
    <w:p w14:paraId="3E718CB7" w14:textId="77777777" w:rsidR="00144426" w:rsidRPr="00EE3CCD" w:rsidRDefault="00144426" w:rsidP="00144426">
      <w:pPr>
        <w:pStyle w:val="Listeavsnitt"/>
        <w:numPr>
          <w:ilvl w:val="0"/>
          <w:numId w:val="22"/>
        </w:numPr>
        <w:spacing w:after="240" w:line="276" w:lineRule="auto"/>
        <w:rPr>
          <w:szCs w:val="32"/>
        </w:rPr>
      </w:pPr>
      <w:r>
        <w:t>Andre bilder, tegninger og grafiske framstillinger: Utdanningsdirektoratet</w:t>
      </w:r>
    </w:p>
    <w:p w14:paraId="600B2A84" w14:textId="77777777" w:rsidR="00144426" w:rsidRPr="00144426" w:rsidRDefault="00144426" w:rsidP="00144426">
      <w:pPr>
        <w:spacing w:after="240" w:line="276" w:lineRule="auto"/>
        <w:rPr>
          <w:szCs w:val="32"/>
        </w:rPr>
      </w:pPr>
    </w:p>
    <w:sectPr w:rsidR="00144426" w:rsidRPr="00144426" w:rsidSect="007F7E70">
      <w:headerReference w:type="default" r:id="rId126"/>
      <w:footerReference w:type="default" r:id="rId127"/>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3DD856" w14:textId="77777777" w:rsidR="003066E8" w:rsidRDefault="003066E8" w:rsidP="00AA03DF">
      <w:pPr>
        <w:spacing w:after="0" w:line="240" w:lineRule="auto"/>
      </w:pPr>
      <w:r>
        <w:separator/>
      </w:r>
    </w:p>
  </w:endnote>
  <w:endnote w:type="continuationSeparator" w:id="0">
    <w:p w14:paraId="4F9F32F5" w14:textId="77777777" w:rsidR="003066E8" w:rsidRDefault="003066E8" w:rsidP="00AA03DF">
      <w:pPr>
        <w:spacing w:after="0" w:line="240" w:lineRule="auto"/>
      </w:pPr>
      <w:r>
        <w:continuationSeparator/>
      </w:r>
    </w:p>
  </w:endnote>
  <w:endnote w:type="continuationNotice" w:id="1">
    <w:p w14:paraId="33230EDF" w14:textId="77777777" w:rsidR="003066E8" w:rsidRDefault="003066E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975948925"/>
      <w:docPartObj>
        <w:docPartGallery w:val="Page Numbers (Bottom of Page)"/>
        <w:docPartUnique/>
      </w:docPartObj>
    </w:sdtPr>
    <w:sdtEndPr/>
    <w:sdtContent>
      <w:sdt>
        <w:sdtPr>
          <w:rPr>
            <w:sz w:val="20"/>
            <w:szCs w:val="20"/>
          </w:rPr>
          <w:id w:val="824089741"/>
          <w:docPartObj>
            <w:docPartGallery w:val="Page Numbers (Top of Page)"/>
            <w:docPartUnique/>
          </w:docPartObj>
        </w:sdtPr>
        <w:sdtEndPr/>
        <w:sdtContent>
          <w:p w14:paraId="5F6CCC43" w14:textId="618AFF7C" w:rsidR="00D91210" w:rsidRPr="00AA03DF" w:rsidRDefault="00D91210" w:rsidP="00AA03DF">
            <w:pPr>
              <w:pStyle w:val="Bunntekst"/>
              <w:pBdr>
                <w:top w:val="single" w:sz="4" w:space="1" w:color="auto"/>
              </w:pBdr>
              <w:tabs>
                <w:tab w:val="right" w:pos="9540"/>
              </w:tabs>
              <w:rPr>
                <w:sz w:val="20"/>
                <w:szCs w:val="20"/>
              </w:rPr>
            </w:pPr>
            <w:r>
              <w:rPr>
                <w:sz w:val="20"/>
                <w:szCs w:val="20"/>
              </w:rPr>
              <w:t>Eksamen       MAT1011 Matematikk 1P  Våren 2019</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8</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8</w:t>
            </w:r>
            <w:r w:rsidRPr="00636AB5">
              <w:rPr>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032F39" w14:textId="77777777" w:rsidR="003066E8" w:rsidRDefault="003066E8" w:rsidP="00AA03DF">
      <w:pPr>
        <w:spacing w:after="0" w:line="240" w:lineRule="auto"/>
      </w:pPr>
      <w:r>
        <w:separator/>
      </w:r>
    </w:p>
  </w:footnote>
  <w:footnote w:type="continuationSeparator" w:id="0">
    <w:p w14:paraId="06239360" w14:textId="77777777" w:rsidR="003066E8" w:rsidRDefault="003066E8" w:rsidP="00AA03DF">
      <w:pPr>
        <w:spacing w:after="0" w:line="240" w:lineRule="auto"/>
      </w:pPr>
      <w:r>
        <w:continuationSeparator/>
      </w:r>
    </w:p>
  </w:footnote>
  <w:footnote w:type="continuationNotice" w:id="1">
    <w:p w14:paraId="3DFDBC99" w14:textId="77777777" w:rsidR="003066E8" w:rsidRDefault="003066E8">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AB9601" w14:textId="5AD4346E" w:rsidR="00D91210" w:rsidRDefault="000E3C7B">
    <w:pPr>
      <w:pStyle w:val="Topptekst"/>
    </w:pPr>
    <w:r>
      <w:rPr>
        <w:sz w:val="20"/>
        <w:szCs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57433"/>
    <w:multiLevelType w:val="hybridMultilevel"/>
    <w:tmpl w:val="7A8E1FFA"/>
    <w:lvl w:ilvl="0" w:tplc="3A4261B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60757B1"/>
    <w:multiLevelType w:val="hybridMultilevel"/>
    <w:tmpl w:val="D06E9EC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BF268BD"/>
    <w:multiLevelType w:val="hybridMultilevel"/>
    <w:tmpl w:val="E22C7834"/>
    <w:lvl w:ilvl="0" w:tplc="DF18396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FD45A12"/>
    <w:multiLevelType w:val="hybridMultilevel"/>
    <w:tmpl w:val="B8D6A16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1B76317E"/>
    <w:multiLevelType w:val="hybridMultilevel"/>
    <w:tmpl w:val="C7DA6BB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1F98529C"/>
    <w:multiLevelType w:val="hybridMultilevel"/>
    <w:tmpl w:val="EB14EAD8"/>
    <w:lvl w:ilvl="0" w:tplc="E1483B18">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20656ED7"/>
    <w:multiLevelType w:val="hybridMultilevel"/>
    <w:tmpl w:val="9314EDAC"/>
    <w:lvl w:ilvl="0" w:tplc="C77C7B50">
      <w:start w:val="1"/>
      <w:numFmt w:val="lowerLetter"/>
      <w:lvlText w:val="%1)"/>
      <w:lvlJc w:val="left"/>
      <w:pPr>
        <w:ind w:left="360" w:hanging="360"/>
      </w:pPr>
      <w:rPr>
        <w:rFonts w:ascii="Franklin Gothic Book" w:hAnsi="Franklin Gothic Book" w:hint="default"/>
        <w:b w:val="0"/>
        <w:sz w:val="24"/>
        <w:szCs w:val="24"/>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35553B8C"/>
    <w:multiLevelType w:val="hybridMultilevel"/>
    <w:tmpl w:val="D0C6D698"/>
    <w:lvl w:ilvl="0" w:tplc="FC6AFBD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359D783F"/>
    <w:multiLevelType w:val="hybridMultilevel"/>
    <w:tmpl w:val="9C1EAD5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39FE7438"/>
    <w:multiLevelType w:val="hybridMultilevel"/>
    <w:tmpl w:val="9BC8DA54"/>
    <w:lvl w:ilvl="0" w:tplc="04140001">
      <w:start w:val="1"/>
      <w:numFmt w:val="bullet"/>
      <w:lvlText w:val=""/>
      <w:lvlJc w:val="left"/>
      <w:pPr>
        <w:ind w:left="781" w:hanging="360"/>
      </w:pPr>
      <w:rPr>
        <w:rFonts w:ascii="Symbol" w:hAnsi="Symbol" w:hint="default"/>
      </w:rPr>
    </w:lvl>
    <w:lvl w:ilvl="1" w:tplc="04140003" w:tentative="1">
      <w:start w:val="1"/>
      <w:numFmt w:val="bullet"/>
      <w:lvlText w:val="o"/>
      <w:lvlJc w:val="left"/>
      <w:pPr>
        <w:ind w:left="1501" w:hanging="360"/>
      </w:pPr>
      <w:rPr>
        <w:rFonts w:ascii="Courier New" w:hAnsi="Courier New" w:cs="Courier New" w:hint="default"/>
      </w:rPr>
    </w:lvl>
    <w:lvl w:ilvl="2" w:tplc="04140005" w:tentative="1">
      <w:start w:val="1"/>
      <w:numFmt w:val="bullet"/>
      <w:lvlText w:val=""/>
      <w:lvlJc w:val="left"/>
      <w:pPr>
        <w:ind w:left="2221" w:hanging="360"/>
      </w:pPr>
      <w:rPr>
        <w:rFonts w:ascii="Wingdings" w:hAnsi="Wingdings" w:hint="default"/>
      </w:rPr>
    </w:lvl>
    <w:lvl w:ilvl="3" w:tplc="04140001" w:tentative="1">
      <w:start w:val="1"/>
      <w:numFmt w:val="bullet"/>
      <w:lvlText w:val=""/>
      <w:lvlJc w:val="left"/>
      <w:pPr>
        <w:ind w:left="2941" w:hanging="360"/>
      </w:pPr>
      <w:rPr>
        <w:rFonts w:ascii="Symbol" w:hAnsi="Symbol" w:hint="default"/>
      </w:rPr>
    </w:lvl>
    <w:lvl w:ilvl="4" w:tplc="04140003" w:tentative="1">
      <w:start w:val="1"/>
      <w:numFmt w:val="bullet"/>
      <w:lvlText w:val="o"/>
      <w:lvlJc w:val="left"/>
      <w:pPr>
        <w:ind w:left="3661" w:hanging="360"/>
      </w:pPr>
      <w:rPr>
        <w:rFonts w:ascii="Courier New" w:hAnsi="Courier New" w:cs="Courier New" w:hint="default"/>
      </w:rPr>
    </w:lvl>
    <w:lvl w:ilvl="5" w:tplc="04140005" w:tentative="1">
      <w:start w:val="1"/>
      <w:numFmt w:val="bullet"/>
      <w:lvlText w:val=""/>
      <w:lvlJc w:val="left"/>
      <w:pPr>
        <w:ind w:left="4381" w:hanging="360"/>
      </w:pPr>
      <w:rPr>
        <w:rFonts w:ascii="Wingdings" w:hAnsi="Wingdings" w:hint="default"/>
      </w:rPr>
    </w:lvl>
    <w:lvl w:ilvl="6" w:tplc="04140001" w:tentative="1">
      <w:start w:val="1"/>
      <w:numFmt w:val="bullet"/>
      <w:lvlText w:val=""/>
      <w:lvlJc w:val="left"/>
      <w:pPr>
        <w:ind w:left="5101" w:hanging="360"/>
      </w:pPr>
      <w:rPr>
        <w:rFonts w:ascii="Symbol" w:hAnsi="Symbol" w:hint="default"/>
      </w:rPr>
    </w:lvl>
    <w:lvl w:ilvl="7" w:tplc="04140003" w:tentative="1">
      <w:start w:val="1"/>
      <w:numFmt w:val="bullet"/>
      <w:lvlText w:val="o"/>
      <w:lvlJc w:val="left"/>
      <w:pPr>
        <w:ind w:left="5821" w:hanging="360"/>
      </w:pPr>
      <w:rPr>
        <w:rFonts w:ascii="Courier New" w:hAnsi="Courier New" w:cs="Courier New" w:hint="default"/>
      </w:rPr>
    </w:lvl>
    <w:lvl w:ilvl="8" w:tplc="04140005" w:tentative="1">
      <w:start w:val="1"/>
      <w:numFmt w:val="bullet"/>
      <w:lvlText w:val=""/>
      <w:lvlJc w:val="left"/>
      <w:pPr>
        <w:ind w:left="6541" w:hanging="360"/>
      </w:pPr>
      <w:rPr>
        <w:rFonts w:ascii="Wingdings" w:hAnsi="Wingdings" w:hint="default"/>
      </w:rPr>
    </w:lvl>
  </w:abstractNum>
  <w:abstractNum w:abstractNumId="10" w15:restartNumberingAfterBreak="0">
    <w:nsid w:val="41B21B1B"/>
    <w:multiLevelType w:val="hybridMultilevel"/>
    <w:tmpl w:val="62C48252"/>
    <w:lvl w:ilvl="0" w:tplc="234EE590">
      <w:start w:val="1"/>
      <w:numFmt w:val="lowerLetter"/>
      <w:lvlText w:val="%1)"/>
      <w:lvlJc w:val="left"/>
      <w:pPr>
        <w:ind w:left="360" w:hanging="360"/>
      </w:pPr>
      <w:rPr>
        <w:rFonts w:hint="default"/>
        <w:color w:val="000000" w:themeColor="text1"/>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43C642F0"/>
    <w:multiLevelType w:val="hybridMultilevel"/>
    <w:tmpl w:val="4D120692"/>
    <w:lvl w:ilvl="0" w:tplc="71D2F14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47055209"/>
    <w:multiLevelType w:val="hybridMultilevel"/>
    <w:tmpl w:val="68C4ACDC"/>
    <w:lvl w:ilvl="0" w:tplc="FB6C2B92">
      <w:start w:val="1"/>
      <w:numFmt w:val="lowerLetter"/>
      <w:lvlText w:val="%1)"/>
      <w:lvlJc w:val="left"/>
      <w:pPr>
        <w:ind w:left="360" w:hanging="360"/>
      </w:pPr>
      <w:rPr>
        <w:color w:val="auto"/>
        <w:lang w:val="nn-N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8BC15CF"/>
    <w:multiLevelType w:val="hybridMultilevel"/>
    <w:tmpl w:val="9528865C"/>
    <w:lvl w:ilvl="0" w:tplc="8B188F0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48D314D1"/>
    <w:multiLevelType w:val="hybridMultilevel"/>
    <w:tmpl w:val="E5FA45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5" w15:restartNumberingAfterBreak="0">
    <w:nsid w:val="4EC05BDC"/>
    <w:multiLevelType w:val="hybridMultilevel"/>
    <w:tmpl w:val="AA40E2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63F276E4"/>
    <w:multiLevelType w:val="hybridMultilevel"/>
    <w:tmpl w:val="6E24BCA6"/>
    <w:lvl w:ilvl="0" w:tplc="C7A46CB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65757436"/>
    <w:multiLevelType w:val="hybridMultilevel"/>
    <w:tmpl w:val="1C7E5C1C"/>
    <w:lvl w:ilvl="0" w:tplc="21D2E18A">
      <w:start w:val="1"/>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674C1201"/>
    <w:multiLevelType w:val="hybridMultilevel"/>
    <w:tmpl w:val="BF3E5CA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6A771EAF"/>
    <w:multiLevelType w:val="hybridMultilevel"/>
    <w:tmpl w:val="D284A806"/>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0" w15:restartNumberingAfterBreak="0">
    <w:nsid w:val="6BD235CC"/>
    <w:multiLevelType w:val="hybridMultilevel"/>
    <w:tmpl w:val="336E813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6FA018A5"/>
    <w:multiLevelType w:val="hybridMultilevel"/>
    <w:tmpl w:val="00120E82"/>
    <w:lvl w:ilvl="0" w:tplc="04BE296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15"/>
  </w:num>
  <w:num w:numId="2">
    <w:abstractNumId w:val="1"/>
  </w:num>
  <w:num w:numId="3">
    <w:abstractNumId w:val="2"/>
  </w:num>
  <w:num w:numId="4">
    <w:abstractNumId w:val="18"/>
  </w:num>
  <w:num w:numId="5">
    <w:abstractNumId w:val="7"/>
  </w:num>
  <w:num w:numId="6">
    <w:abstractNumId w:val="3"/>
  </w:num>
  <w:num w:numId="7">
    <w:abstractNumId w:val="0"/>
  </w:num>
  <w:num w:numId="8">
    <w:abstractNumId w:val="17"/>
  </w:num>
  <w:num w:numId="9">
    <w:abstractNumId w:val="11"/>
  </w:num>
  <w:num w:numId="10">
    <w:abstractNumId w:val="12"/>
  </w:num>
  <w:num w:numId="11">
    <w:abstractNumId w:val="20"/>
  </w:num>
  <w:num w:numId="12">
    <w:abstractNumId w:val="14"/>
  </w:num>
  <w:num w:numId="13">
    <w:abstractNumId w:val="10"/>
  </w:num>
  <w:num w:numId="14">
    <w:abstractNumId w:val="9"/>
  </w:num>
  <w:num w:numId="15">
    <w:abstractNumId w:val="6"/>
  </w:num>
  <w:num w:numId="16">
    <w:abstractNumId w:val="5"/>
  </w:num>
  <w:num w:numId="17">
    <w:abstractNumId w:val="8"/>
  </w:num>
  <w:num w:numId="18">
    <w:abstractNumId w:val="4"/>
  </w:num>
  <w:num w:numId="19">
    <w:abstractNumId w:val="16"/>
  </w:num>
  <w:num w:numId="20">
    <w:abstractNumId w:val="21"/>
  </w:num>
  <w:num w:numId="21">
    <w:abstractNumId w:val="13"/>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03DF"/>
    <w:rsid w:val="0000364A"/>
    <w:rsid w:val="00041E10"/>
    <w:rsid w:val="0006656E"/>
    <w:rsid w:val="00084077"/>
    <w:rsid w:val="000A64F0"/>
    <w:rsid w:val="000B7C6B"/>
    <w:rsid w:val="000E3C7B"/>
    <w:rsid w:val="00130C04"/>
    <w:rsid w:val="00134A46"/>
    <w:rsid w:val="00144426"/>
    <w:rsid w:val="00164804"/>
    <w:rsid w:val="0018772F"/>
    <w:rsid w:val="001D0F7F"/>
    <w:rsid w:val="001D76D2"/>
    <w:rsid w:val="001E2EAB"/>
    <w:rsid w:val="001E54B3"/>
    <w:rsid w:val="001E7297"/>
    <w:rsid w:val="0020507F"/>
    <w:rsid w:val="0024726D"/>
    <w:rsid w:val="0025220C"/>
    <w:rsid w:val="00261252"/>
    <w:rsid w:val="00286136"/>
    <w:rsid w:val="00297E04"/>
    <w:rsid w:val="002A27C9"/>
    <w:rsid w:val="002A3EA7"/>
    <w:rsid w:val="002B0D76"/>
    <w:rsid w:val="002C0BBB"/>
    <w:rsid w:val="00300D8E"/>
    <w:rsid w:val="003066E8"/>
    <w:rsid w:val="00307889"/>
    <w:rsid w:val="00313E82"/>
    <w:rsid w:val="00315645"/>
    <w:rsid w:val="00327E07"/>
    <w:rsid w:val="00346089"/>
    <w:rsid w:val="00362546"/>
    <w:rsid w:val="00370746"/>
    <w:rsid w:val="00374CFC"/>
    <w:rsid w:val="00376BA9"/>
    <w:rsid w:val="00386707"/>
    <w:rsid w:val="0039205E"/>
    <w:rsid w:val="003E639B"/>
    <w:rsid w:val="003E6930"/>
    <w:rsid w:val="00403704"/>
    <w:rsid w:val="004113E4"/>
    <w:rsid w:val="00445956"/>
    <w:rsid w:val="0046328A"/>
    <w:rsid w:val="00494CBF"/>
    <w:rsid w:val="004B2027"/>
    <w:rsid w:val="004D4E0E"/>
    <w:rsid w:val="0050600F"/>
    <w:rsid w:val="0052563E"/>
    <w:rsid w:val="0054206D"/>
    <w:rsid w:val="00552AC5"/>
    <w:rsid w:val="00581B44"/>
    <w:rsid w:val="00584AAA"/>
    <w:rsid w:val="005B62CE"/>
    <w:rsid w:val="005C3BE4"/>
    <w:rsid w:val="005C7A05"/>
    <w:rsid w:val="005D3433"/>
    <w:rsid w:val="005F7A76"/>
    <w:rsid w:val="00637112"/>
    <w:rsid w:val="00667B9A"/>
    <w:rsid w:val="00683A62"/>
    <w:rsid w:val="00684CB8"/>
    <w:rsid w:val="00693276"/>
    <w:rsid w:val="006A6806"/>
    <w:rsid w:val="006E4B2C"/>
    <w:rsid w:val="00716F09"/>
    <w:rsid w:val="007730A2"/>
    <w:rsid w:val="00784E4B"/>
    <w:rsid w:val="007A451B"/>
    <w:rsid w:val="007E7424"/>
    <w:rsid w:val="007F7E70"/>
    <w:rsid w:val="008331E1"/>
    <w:rsid w:val="00854037"/>
    <w:rsid w:val="0089169A"/>
    <w:rsid w:val="00897BEC"/>
    <w:rsid w:val="008B1D26"/>
    <w:rsid w:val="008E2532"/>
    <w:rsid w:val="008E518C"/>
    <w:rsid w:val="0091508E"/>
    <w:rsid w:val="0091699F"/>
    <w:rsid w:val="00920B69"/>
    <w:rsid w:val="00920EB8"/>
    <w:rsid w:val="00960AA9"/>
    <w:rsid w:val="0099052C"/>
    <w:rsid w:val="00997501"/>
    <w:rsid w:val="009C0B33"/>
    <w:rsid w:val="009D45E5"/>
    <w:rsid w:val="009E5664"/>
    <w:rsid w:val="00A022AD"/>
    <w:rsid w:val="00A058F0"/>
    <w:rsid w:val="00A216E9"/>
    <w:rsid w:val="00A81135"/>
    <w:rsid w:val="00A83DE4"/>
    <w:rsid w:val="00AA03DF"/>
    <w:rsid w:val="00AC4429"/>
    <w:rsid w:val="00AF510E"/>
    <w:rsid w:val="00B34550"/>
    <w:rsid w:val="00B518D1"/>
    <w:rsid w:val="00B57A63"/>
    <w:rsid w:val="00BB21DD"/>
    <w:rsid w:val="00BF7AA3"/>
    <w:rsid w:val="00BF7E6D"/>
    <w:rsid w:val="00C31DCA"/>
    <w:rsid w:val="00C5268F"/>
    <w:rsid w:val="00C92B33"/>
    <w:rsid w:val="00C9751F"/>
    <w:rsid w:val="00CA2FE9"/>
    <w:rsid w:val="00CA5405"/>
    <w:rsid w:val="00CB2362"/>
    <w:rsid w:val="00CB25F8"/>
    <w:rsid w:val="00CC5016"/>
    <w:rsid w:val="00CC5B3E"/>
    <w:rsid w:val="00CF474E"/>
    <w:rsid w:val="00D04535"/>
    <w:rsid w:val="00D455D5"/>
    <w:rsid w:val="00D91210"/>
    <w:rsid w:val="00D91351"/>
    <w:rsid w:val="00DB4B91"/>
    <w:rsid w:val="00E203F7"/>
    <w:rsid w:val="00E2643B"/>
    <w:rsid w:val="00E26EF6"/>
    <w:rsid w:val="00E428CC"/>
    <w:rsid w:val="00E86287"/>
    <w:rsid w:val="00EC35AB"/>
    <w:rsid w:val="00EC3E41"/>
    <w:rsid w:val="00ED048A"/>
    <w:rsid w:val="00ED2399"/>
    <w:rsid w:val="00ED5C05"/>
    <w:rsid w:val="00F149E6"/>
    <w:rsid w:val="00F564E0"/>
    <w:rsid w:val="00F62BF5"/>
    <w:rsid w:val="00F65D1D"/>
    <w:rsid w:val="00F67809"/>
    <w:rsid w:val="00FA792C"/>
    <w:rsid w:val="00FB4D62"/>
    <w:rsid w:val="00FC3647"/>
    <w:rsid w:val="00FC4695"/>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5C04A7"/>
  <w15:chartTrackingRefBased/>
  <w15:docId w15:val="{7D090428-A8F7-4DA0-A951-1AC61A012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AA03DF"/>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AA03DF"/>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AA03DF"/>
    <w:rPr>
      <w:rFonts w:eastAsia="Times New Roman" w:cs="Times New Roman"/>
      <w:b/>
      <w:sz w:val="32"/>
      <w:szCs w:val="32"/>
      <w:shd w:val="clear" w:color="auto" w:fill="D9D9D9" w:themeFill="background1" w:themeFillShade="D9"/>
    </w:rPr>
  </w:style>
  <w:style w:type="character" w:customStyle="1" w:styleId="Overskrift2Tegn">
    <w:name w:val="Overskrift 2 Tegn"/>
    <w:aliases w:val="Mellomtittel1 Tegn"/>
    <w:basedOn w:val="Standardskriftforavsnitt"/>
    <w:link w:val="Overskrift2"/>
    <w:uiPriority w:val="99"/>
    <w:rsid w:val="00AA03DF"/>
    <w:rPr>
      <w:rFonts w:ascii="Franklin Gothic Medium" w:eastAsia="Times New Roman" w:hAnsi="Franklin Gothic Medium" w:cs="Times New Roman"/>
      <w:b/>
      <w:sz w:val="32"/>
      <w:szCs w:val="24"/>
    </w:rPr>
  </w:style>
  <w:style w:type="paragraph" w:styleId="Brdtekst">
    <w:name w:val="Body Text"/>
    <w:basedOn w:val="Normal"/>
    <w:link w:val="BrdtekstTegn"/>
    <w:uiPriority w:val="99"/>
    <w:qFormat/>
    <w:rsid w:val="00AA03DF"/>
    <w:pPr>
      <w:spacing w:after="0" w:line="300" w:lineRule="exact"/>
    </w:pPr>
    <w:rPr>
      <w:rFonts w:eastAsia="Times New Roman" w:cs="Times New Roman"/>
      <w:szCs w:val="24"/>
    </w:rPr>
  </w:style>
  <w:style w:type="character" w:customStyle="1" w:styleId="BrdtekstTegn">
    <w:name w:val="Brødtekst Tegn"/>
    <w:basedOn w:val="Standardskriftforavsnitt"/>
    <w:link w:val="Brdtekst"/>
    <w:uiPriority w:val="99"/>
    <w:rsid w:val="00AA03DF"/>
    <w:rPr>
      <w:rFonts w:eastAsia="Times New Roman" w:cs="Times New Roman"/>
      <w:szCs w:val="24"/>
    </w:rPr>
  </w:style>
  <w:style w:type="paragraph" w:styleId="Topptekst">
    <w:name w:val="header"/>
    <w:basedOn w:val="Normal"/>
    <w:link w:val="TopptekstTegn"/>
    <w:uiPriority w:val="99"/>
    <w:unhideWhenUsed/>
    <w:rsid w:val="00AA03DF"/>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AA03DF"/>
  </w:style>
  <w:style w:type="paragraph" w:styleId="Bunntekst">
    <w:name w:val="footer"/>
    <w:basedOn w:val="Normal"/>
    <w:link w:val="BunntekstTegn"/>
    <w:uiPriority w:val="99"/>
    <w:unhideWhenUsed/>
    <w:rsid w:val="00AA03DF"/>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AA03DF"/>
  </w:style>
  <w:style w:type="paragraph" w:styleId="Listeavsnitt">
    <w:name w:val="List Paragraph"/>
    <w:aliases w:val="abc,Nummerert abc,Listeavsnitt2"/>
    <w:basedOn w:val="Normal"/>
    <w:link w:val="ListeavsnittTegn"/>
    <w:uiPriority w:val="34"/>
    <w:qFormat/>
    <w:rsid w:val="00AA03DF"/>
    <w:pPr>
      <w:spacing w:after="0" w:line="240" w:lineRule="auto"/>
      <w:ind w:left="720"/>
      <w:contextualSpacing/>
    </w:pPr>
    <w:rPr>
      <w:rFonts w:eastAsia="Times New Roman" w:cs="Times New Roman"/>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AA03DF"/>
    <w:rPr>
      <w:rFonts w:eastAsia="Times New Roman" w:cs="Times New Roman"/>
      <w:szCs w:val="24"/>
      <w:lang w:eastAsia="nb-NO"/>
    </w:rPr>
  </w:style>
  <w:style w:type="paragraph" w:styleId="Ingenmellomrom">
    <w:name w:val="No Spacing"/>
    <w:uiPriority w:val="1"/>
    <w:qFormat/>
    <w:rsid w:val="0052563E"/>
    <w:pPr>
      <w:spacing w:after="0" w:line="240" w:lineRule="auto"/>
    </w:pPr>
    <w:rPr>
      <w:rFonts w:eastAsia="Times New Roman" w:cs="Times New Roman"/>
      <w:szCs w:val="24"/>
      <w:lang w:eastAsia="nb-NO"/>
    </w:rPr>
  </w:style>
  <w:style w:type="table" w:styleId="Tabellrutenett">
    <w:name w:val="Table Grid"/>
    <w:basedOn w:val="Vanligtabell"/>
    <w:uiPriority w:val="59"/>
    <w:rsid w:val="00CA5405"/>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rknadsreferanse">
    <w:name w:val="annotation reference"/>
    <w:basedOn w:val="Standardskriftforavsnitt"/>
    <w:rsid w:val="00A216E9"/>
    <w:rPr>
      <w:sz w:val="16"/>
      <w:szCs w:val="16"/>
    </w:rPr>
  </w:style>
  <w:style w:type="paragraph" w:styleId="Merknadstekst">
    <w:name w:val="annotation text"/>
    <w:basedOn w:val="Normal"/>
    <w:link w:val="MerknadstekstTegn"/>
    <w:rsid w:val="00A216E9"/>
    <w:pPr>
      <w:spacing w:after="0" w:line="240" w:lineRule="auto"/>
    </w:pPr>
    <w:rPr>
      <w:rFonts w:eastAsia="Times New Roman" w:cs="Times New Roman"/>
      <w:sz w:val="20"/>
      <w:szCs w:val="20"/>
      <w:lang w:eastAsia="nb-NO"/>
    </w:rPr>
  </w:style>
  <w:style w:type="character" w:customStyle="1" w:styleId="MerknadstekstTegn">
    <w:name w:val="Merknadstekst Tegn"/>
    <w:basedOn w:val="Standardskriftforavsnitt"/>
    <w:link w:val="Merknadstekst"/>
    <w:rsid w:val="00A216E9"/>
    <w:rPr>
      <w:rFonts w:eastAsia="Times New Roman" w:cs="Times New Roman"/>
      <w:sz w:val="20"/>
      <w:szCs w:val="20"/>
      <w:lang w:eastAsia="nb-NO"/>
    </w:rPr>
  </w:style>
  <w:style w:type="paragraph" w:styleId="Tittel">
    <w:name w:val="Title"/>
    <w:basedOn w:val="Normal"/>
    <w:next w:val="Normal"/>
    <w:link w:val="TittelTegn"/>
    <w:uiPriority w:val="10"/>
    <w:qFormat/>
    <w:rsid w:val="005B62C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5B62CE"/>
    <w:rPr>
      <w:rFonts w:asciiTheme="majorHAnsi" w:eastAsiaTheme="majorEastAsia" w:hAnsiTheme="majorHAnsi" w:cstheme="majorBidi"/>
      <w:spacing w:val="-10"/>
      <w:kern w:val="28"/>
      <w:sz w:val="56"/>
      <w:szCs w:val="56"/>
    </w:rPr>
  </w:style>
  <w:style w:type="paragraph" w:styleId="Bobletekst">
    <w:name w:val="Balloon Text"/>
    <w:basedOn w:val="Normal"/>
    <w:link w:val="BobletekstTegn"/>
    <w:uiPriority w:val="99"/>
    <w:semiHidden/>
    <w:unhideWhenUsed/>
    <w:rsid w:val="003E639B"/>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3E639B"/>
    <w:rPr>
      <w:rFonts w:ascii="Segoe UI" w:hAnsi="Segoe UI" w:cs="Segoe UI"/>
      <w:sz w:val="18"/>
      <w:szCs w:val="18"/>
    </w:rPr>
  </w:style>
  <w:style w:type="paragraph" w:styleId="Kommentaremne">
    <w:name w:val="annotation subject"/>
    <w:basedOn w:val="Merknadstekst"/>
    <w:next w:val="Merknadstekst"/>
    <w:link w:val="KommentaremneTegn"/>
    <w:uiPriority w:val="99"/>
    <w:semiHidden/>
    <w:unhideWhenUsed/>
    <w:rsid w:val="00684CB8"/>
    <w:pPr>
      <w:spacing w:after="160"/>
    </w:pPr>
    <w:rPr>
      <w:rFonts w:eastAsiaTheme="minorHAnsi" w:cstheme="minorBidi"/>
      <w:b/>
      <w:bCs/>
      <w:lang w:eastAsia="en-US"/>
    </w:rPr>
  </w:style>
  <w:style w:type="character" w:customStyle="1" w:styleId="KommentaremneTegn">
    <w:name w:val="Kommentaremne Tegn"/>
    <w:basedOn w:val="MerknadstekstTegn"/>
    <w:link w:val="Kommentaremne"/>
    <w:uiPriority w:val="99"/>
    <w:semiHidden/>
    <w:rsid w:val="00684CB8"/>
    <w:rPr>
      <w:rFonts w:eastAsia="Times New Roman" w:cs="Times New Roman"/>
      <w:b/>
      <w:bCs/>
      <w:sz w:val="20"/>
      <w:szCs w:val="20"/>
      <w:lang w:eastAsia="nb-NO"/>
    </w:rPr>
  </w:style>
  <w:style w:type="paragraph" w:styleId="Revisjon">
    <w:name w:val="Revision"/>
    <w:hidden/>
    <w:uiPriority w:val="99"/>
    <w:semiHidden/>
    <w:rsid w:val="00684CB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4.wmf"/><Relationship Id="rId112" Type="http://schemas.openxmlformats.org/officeDocument/2006/relationships/oleObject" Target="embeddings/oleObject47.bin"/><Relationship Id="rId16" Type="http://schemas.openxmlformats.org/officeDocument/2006/relationships/oleObject" Target="embeddings/oleObject2.bin"/><Relationship Id="rId107" Type="http://schemas.openxmlformats.org/officeDocument/2006/relationships/image" Target="media/image54.wmf"/><Relationship Id="rId11" Type="http://schemas.openxmlformats.org/officeDocument/2006/relationships/image" Target="media/image2.svg"/><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9.wmf"/><Relationship Id="rId102" Type="http://schemas.openxmlformats.org/officeDocument/2006/relationships/image" Target="media/image51.svg"/><Relationship Id="rId123" Type="http://schemas.openxmlformats.org/officeDocument/2006/relationships/image" Target="media/image62.jpeg"/><Relationship Id="rId128" Type="http://schemas.openxmlformats.org/officeDocument/2006/relationships/fontTable" Target="fontTable.xml"/><Relationship Id="rId5" Type="http://schemas.openxmlformats.org/officeDocument/2006/relationships/styles" Target="styles.xml"/><Relationship Id="rId90" Type="http://schemas.openxmlformats.org/officeDocument/2006/relationships/oleObject" Target="embeddings/oleObject37.bin"/><Relationship Id="rId95"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oleObject" Target="embeddings/oleObject17.bin"/><Relationship Id="rId56" Type="http://schemas.openxmlformats.org/officeDocument/2006/relationships/image" Target="media/image27.svg"/><Relationship Id="rId64" Type="http://schemas.openxmlformats.org/officeDocument/2006/relationships/oleObject" Target="embeddings/oleObject24.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image" Target="media/image49.png"/><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oleObject" Target="embeddings/oleObject50.bin"/><Relationship Id="rId126"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24.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2.wmf"/><Relationship Id="rId93" Type="http://schemas.openxmlformats.org/officeDocument/2006/relationships/oleObject" Target="embeddings/oleObject39.bin"/><Relationship Id="rId98" Type="http://schemas.openxmlformats.org/officeDocument/2006/relationships/image" Target="media/image47.jpeg"/><Relationship Id="rId121" Type="http://schemas.openxmlformats.org/officeDocument/2006/relationships/image" Target="media/image61.wmf"/><Relationship Id="rId3" Type="http://schemas.openxmlformats.org/officeDocument/2006/relationships/customXml" Target="../customXml/item3.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2.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image" Target="media/image63.wmf"/><Relationship Id="rId129"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6.bin"/><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8.wmf"/><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60.wmf"/><Relationship Id="rId127" Type="http://schemas.openxmlformats.org/officeDocument/2006/relationships/footer" Target="footer1.xml"/><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image" Target="media/image20.svg"/><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oleObject" Target="embeddings/oleObject35.bin"/><Relationship Id="rId94" Type="http://schemas.openxmlformats.org/officeDocument/2006/relationships/oleObject" Target="embeddings/oleObject40.bin"/><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52.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8.bin"/><Relationship Id="rId55" Type="http://schemas.openxmlformats.org/officeDocument/2006/relationships/image" Target="media/image26.png"/><Relationship Id="rId76" Type="http://schemas.openxmlformats.org/officeDocument/2006/relationships/oleObject" Target="embeddings/oleObject30.bin"/><Relationship Id="rId97" Type="http://schemas.openxmlformats.org/officeDocument/2006/relationships/image" Target="media/image46.png"/><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3.bin"/><Relationship Id="rId7" Type="http://schemas.openxmlformats.org/officeDocument/2006/relationships/webSettings" Target="webSettings.xml"/><Relationship Id="rId71" Type="http://schemas.openxmlformats.org/officeDocument/2006/relationships/image" Target="media/image35.wmf"/><Relationship Id="rId92" Type="http://schemas.openxmlformats.org/officeDocument/2006/relationships/oleObject" Target="embeddings/oleObject38.bin"/><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5.bin"/><Relationship Id="rId87" Type="http://schemas.openxmlformats.org/officeDocument/2006/relationships/image" Target="media/image43.wmf"/><Relationship Id="rId110" Type="http://schemas.openxmlformats.org/officeDocument/2006/relationships/oleObject" Target="embeddings/oleObject46.bin"/><Relationship Id="rId115" Type="http://schemas.openxmlformats.org/officeDocument/2006/relationships/image" Target="media/image58.wmf"/><Relationship Id="rId61" Type="http://schemas.openxmlformats.org/officeDocument/2006/relationships/image" Target="media/image30.wmf"/><Relationship Id="rId82" Type="http://schemas.openxmlformats.org/officeDocument/2006/relationships/oleObject" Target="embeddings/oleObject33.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29CB9D4D24ED074087EA9C05ABD07FBE" ma:contentTypeVersion="11" ma:contentTypeDescription="Opprett et nytt dokument." ma:contentTypeScope="" ma:versionID="ac683256b62eee3ec41b07943249d75a">
  <xsd:schema xmlns:xsd="http://www.w3.org/2001/XMLSchema" xmlns:xs="http://www.w3.org/2001/XMLSchema" xmlns:p="http://schemas.microsoft.com/office/2006/metadata/properties" xmlns:ns3="24e86424-257b-412b-8f22-38445b8a54e1" xmlns:ns4="e14e651f-4899-4879-a6ba-df63d9aec984" targetNamespace="http://schemas.microsoft.com/office/2006/metadata/properties" ma:root="true" ma:fieldsID="4b596dfea48516c77e0e599879e63a2f" ns3:_="" ns4:_="">
    <xsd:import namespace="24e86424-257b-412b-8f22-38445b8a54e1"/>
    <xsd:import namespace="e14e651f-4899-4879-a6ba-df63d9aec984"/>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4e86424-257b-412b-8f22-38445b8a54e1" elementFormDefault="qualified">
    <xsd:import namespace="http://schemas.microsoft.com/office/2006/documentManagement/types"/>
    <xsd:import namespace="http://schemas.microsoft.com/office/infopath/2007/PartnerControls"/>
    <xsd:element name="SharedWithUsers" ma:index="8" nillable="true" ma:displayName="Delt med"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lingsdetaljer" ma:description="" ma:internalName="SharedWithDetails" ma:readOnly="true">
      <xsd:simpleType>
        <xsd:restriction base="dms:Note">
          <xsd:maxLength value="255"/>
        </xsd:restriction>
      </xsd:simpleType>
    </xsd:element>
    <xsd:element name="SharingHintHash" ma:index="10" nillable="true" ma:displayName="Hash for deling av tips"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14e651f-4899-4879-a6ba-df63d9aec984"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077DD99-935A-4BDF-9334-C8CF761405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4e86424-257b-412b-8f22-38445b8a54e1"/>
    <ds:schemaRef ds:uri="e14e651f-4899-4879-a6ba-df63d9aec9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710FF62-D6BE-492F-B2CD-1307E20DDCB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F8DC5D-DB91-4308-A5DE-8846C9FCAB1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3</Pages>
  <Words>1566</Words>
  <Characters>8305</Characters>
  <Application>Microsoft Office Word</Application>
  <DocSecurity>0</DocSecurity>
  <Lines>69</Lines>
  <Paragraphs>19</Paragraphs>
  <ScaleCrop>false</ScaleCrop>
  <HeadingPairs>
    <vt:vector size="2" baseType="variant">
      <vt:variant>
        <vt:lpstr>Tittel</vt:lpstr>
      </vt:variant>
      <vt:variant>
        <vt:i4>1</vt:i4>
      </vt:variant>
    </vt:vector>
  </HeadingPairs>
  <TitlesOfParts>
    <vt:vector size="1" baseType="lpstr">
      <vt:lpstr>Eksamen matematikk 1P våren 2019</vt:lpstr>
    </vt:vector>
  </TitlesOfParts>
  <Company>Vest-Agder Fylkeskommune</Company>
  <LinksUpToDate>false</LinksUpToDate>
  <CharactersWithSpaces>9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ksamen matematikk 1P våren 2019</dc:title>
  <dc:subject/>
  <dc:creator>Aanensen, Stein</dc:creator>
  <cp:keywords/>
  <dc:description/>
  <cp:lastModifiedBy>Bjarne Skurdal</cp:lastModifiedBy>
  <cp:revision>3</cp:revision>
  <cp:lastPrinted>2019-12-10T09:06:00Z</cp:lastPrinted>
  <dcterms:created xsi:type="dcterms:W3CDTF">2019-12-10T09:07:00Z</dcterms:created>
  <dcterms:modified xsi:type="dcterms:W3CDTF">2019-12-10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9CB9D4D24ED074087EA9C05ABD07FBE</vt:lpwstr>
  </property>
  <property fmtid="{D5CDD505-2E9C-101B-9397-08002B2CF9AE}" pid="3" name="MTWinEqns">
    <vt:bool>true</vt:bool>
  </property>
</Properties>
</file>